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  <p:sldMasterId id="2147483852" r:id="rId2"/>
  </p:sldMasterIdLst>
  <p:notesMasterIdLst>
    <p:notesMasterId r:id="rId40"/>
  </p:notesMasterIdLst>
  <p:sldIdLst>
    <p:sldId id="334" r:id="rId3"/>
    <p:sldId id="335" r:id="rId4"/>
    <p:sldId id="280" r:id="rId5"/>
    <p:sldId id="281" r:id="rId6"/>
    <p:sldId id="282" r:id="rId7"/>
    <p:sldId id="283" r:id="rId8"/>
    <p:sldId id="284" r:id="rId9"/>
    <p:sldId id="298" r:id="rId10"/>
    <p:sldId id="303" r:id="rId11"/>
    <p:sldId id="313" r:id="rId12"/>
    <p:sldId id="304" r:id="rId13"/>
    <p:sldId id="305" r:id="rId14"/>
    <p:sldId id="306" r:id="rId15"/>
    <p:sldId id="307" r:id="rId16"/>
    <p:sldId id="308" r:id="rId17"/>
    <p:sldId id="314" r:id="rId18"/>
    <p:sldId id="316" r:id="rId19"/>
    <p:sldId id="315" r:id="rId20"/>
    <p:sldId id="309" r:id="rId21"/>
    <p:sldId id="310" r:id="rId22"/>
    <p:sldId id="321" r:id="rId23"/>
    <p:sldId id="317" r:id="rId24"/>
    <p:sldId id="322" r:id="rId25"/>
    <p:sldId id="318" r:id="rId26"/>
    <p:sldId id="319" r:id="rId27"/>
    <p:sldId id="329" r:id="rId28"/>
    <p:sldId id="311" r:id="rId29"/>
    <p:sldId id="323" r:id="rId30"/>
    <p:sldId id="324" r:id="rId31"/>
    <p:sldId id="325" r:id="rId32"/>
    <p:sldId id="326" r:id="rId33"/>
    <p:sldId id="327" r:id="rId34"/>
    <p:sldId id="328" r:id="rId35"/>
    <p:sldId id="330" r:id="rId36"/>
    <p:sldId id="331" r:id="rId37"/>
    <p:sldId id="332" r:id="rId38"/>
    <p:sldId id="312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C5709"/>
    <a:srgbClr val="0000FF"/>
    <a:srgbClr val="1A06AA"/>
    <a:srgbClr val="66FF33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68" d="100"/>
          <a:sy n="68" d="100"/>
        </p:scale>
        <p:origin x="126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7" name="Google Shape;2257;g4dfce81f19_0_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8" name="Google Shape;2258;g4dfce81f19_0_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94850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458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0542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270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454950" y="359856"/>
            <a:ext cx="8234100" cy="6138293"/>
            <a:chOff x="429225" y="317630"/>
            <a:chExt cx="8234100" cy="4603720"/>
          </a:xfrm>
        </p:grpSpPr>
        <p:sp>
          <p:nvSpPr>
            <p:cNvPr id="10" name="Google Shape;10;p2"/>
            <p:cNvSpPr/>
            <p:nvPr/>
          </p:nvSpPr>
          <p:spPr>
            <a:xfrm>
              <a:off x="429225" y="320850"/>
              <a:ext cx="8234100" cy="4600500"/>
            </a:xfrm>
            <a:prstGeom prst="rect">
              <a:avLst/>
            </a:prstGeom>
            <a:solidFill>
              <a:schemeClr val="dk2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14300" dir="2640000" algn="bl" rotWithShape="0">
                <a:schemeClr val="dk1">
                  <a:alpha val="1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endParaRPr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679925" y="317630"/>
              <a:ext cx="7742675" cy="4600565"/>
              <a:chOff x="679925" y="317625"/>
              <a:chExt cx="7742675" cy="4510800"/>
            </a:xfrm>
          </p:grpSpPr>
          <p:cxnSp>
            <p:nvCxnSpPr>
              <p:cNvPr id="12" name="Google Shape;12;p2"/>
              <p:cNvCxnSpPr/>
              <p:nvPr/>
            </p:nvCxnSpPr>
            <p:spPr>
              <a:xfrm>
                <a:off x="67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" name="Google Shape;13;p2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4" name="Google Shape;14;p2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5" name="Google Shape;15;p2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6" name="Google Shape;16;p2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" name="Google Shape;17;p2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8" name="Google Shape;18;p2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" name="Google Shape;19;p2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" name="Google Shape;20;p2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" name="Google Shape;21;p2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" name="Google Shape;22;p2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3" name="Google Shape;23;p2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4" name="Google Shape;24;p2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" name="Google Shape;25;p2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6" name="Google Shape;26;p2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7" name="Google Shape;27;p2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8" name="Google Shape;28;p2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9" name="Google Shape;29;p2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0" name="Google Shape;30;p2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1" name="Google Shape;31;p2"/>
              <p:cNvCxnSpPr/>
              <p:nvPr/>
            </p:nvCxnSpPr>
            <p:spPr>
              <a:xfrm>
                <a:off x="52782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2" name="Google Shape;32;p2"/>
              <p:cNvCxnSpPr/>
              <p:nvPr/>
            </p:nvCxnSpPr>
            <p:spPr>
              <a:xfrm>
                <a:off x="55191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" name="Google Shape;33;p2"/>
              <p:cNvCxnSpPr/>
              <p:nvPr/>
            </p:nvCxnSpPr>
            <p:spPr>
              <a:xfrm>
                <a:off x="575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" name="Google Shape;34;p2"/>
              <p:cNvCxnSpPr/>
              <p:nvPr/>
            </p:nvCxnSpPr>
            <p:spPr>
              <a:xfrm>
                <a:off x="600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" name="Google Shape;35;p2"/>
              <p:cNvCxnSpPr/>
              <p:nvPr/>
            </p:nvCxnSpPr>
            <p:spPr>
              <a:xfrm>
                <a:off x="624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" name="Google Shape;36;p2"/>
              <p:cNvCxnSpPr/>
              <p:nvPr/>
            </p:nvCxnSpPr>
            <p:spPr>
              <a:xfrm>
                <a:off x="6486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" name="Google Shape;37;p2"/>
              <p:cNvCxnSpPr/>
              <p:nvPr/>
            </p:nvCxnSpPr>
            <p:spPr>
              <a:xfrm>
                <a:off x="6732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" name="Google Shape;38;p2"/>
              <p:cNvCxnSpPr/>
              <p:nvPr/>
            </p:nvCxnSpPr>
            <p:spPr>
              <a:xfrm>
                <a:off x="6973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9" name="Google Shape;39;p2"/>
              <p:cNvCxnSpPr/>
              <p:nvPr/>
            </p:nvCxnSpPr>
            <p:spPr>
              <a:xfrm>
                <a:off x="7213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0" name="Google Shape;40;p2"/>
              <p:cNvCxnSpPr/>
              <p:nvPr/>
            </p:nvCxnSpPr>
            <p:spPr>
              <a:xfrm>
                <a:off x="7459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1" name="Google Shape;41;p2"/>
              <p:cNvCxnSpPr/>
              <p:nvPr/>
            </p:nvCxnSpPr>
            <p:spPr>
              <a:xfrm>
                <a:off x="7700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" name="Google Shape;42;p2"/>
              <p:cNvCxnSpPr/>
              <p:nvPr/>
            </p:nvCxnSpPr>
            <p:spPr>
              <a:xfrm>
                <a:off x="7936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" name="Google Shape;43;p2"/>
              <p:cNvCxnSpPr/>
              <p:nvPr/>
            </p:nvCxnSpPr>
            <p:spPr>
              <a:xfrm>
                <a:off x="8181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" name="Google Shape;44;p2"/>
              <p:cNvCxnSpPr/>
              <p:nvPr/>
            </p:nvCxnSpPr>
            <p:spPr>
              <a:xfrm>
                <a:off x="8422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5" name="Google Shape;45;p2"/>
            <p:cNvGrpSpPr/>
            <p:nvPr/>
          </p:nvGrpSpPr>
          <p:grpSpPr>
            <a:xfrm rot="5400000">
              <a:off x="2488064" y="-1492722"/>
              <a:ext cx="4107800" cy="8225444"/>
              <a:chOff x="925175" y="317625"/>
              <a:chExt cx="4107800" cy="4510800"/>
            </a:xfrm>
          </p:grpSpPr>
          <p:cxnSp>
            <p:nvCxnSpPr>
              <p:cNvPr id="46" name="Google Shape;46;p2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" name="Google Shape;47;p2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8" name="Google Shape;48;p2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9" name="Google Shape;49;p2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0" name="Google Shape;50;p2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1" name="Google Shape;51;p2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2" name="Google Shape;52;p2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3" name="Google Shape;53;p2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4" name="Google Shape;54;p2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5" name="Google Shape;55;p2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6" name="Google Shape;56;p2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7" name="Google Shape;57;p2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" name="Google Shape;58;p2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" name="Google Shape;59;p2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" name="Google Shape;60;p2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1" name="Google Shape;61;p2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" name="Google Shape;62;p2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3" name="Google Shape;63;p2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64" name="Google Shape;64;p2"/>
          <p:cNvSpPr txBox="1">
            <a:spLocks noGrp="1"/>
          </p:cNvSpPr>
          <p:nvPr>
            <p:ph type="ctrTitle"/>
          </p:nvPr>
        </p:nvSpPr>
        <p:spPr>
          <a:xfrm>
            <a:off x="2097300" y="1674567"/>
            <a:ext cx="4949400" cy="3072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6000"/>
              <a:buNone/>
              <a:defRPr sz="60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65" name="Google Shape;65;p2"/>
          <p:cNvSpPr txBox="1">
            <a:spLocks noGrp="1"/>
          </p:cNvSpPr>
          <p:nvPr>
            <p:ph type="subTitle" idx="1"/>
          </p:nvPr>
        </p:nvSpPr>
        <p:spPr>
          <a:xfrm>
            <a:off x="2097300" y="5004100"/>
            <a:ext cx="4949400" cy="616800"/>
          </a:xfrm>
          <a:prstGeom prst="rect">
            <a:avLst/>
          </a:prstGeom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 sz="1600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grpSp>
        <p:nvGrpSpPr>
          <p:cNvPr id="66" name="Google Shape;66;p2"/>
          <p:cNvGrpSpPr/>
          <p:nvPr/>
        </p:nvGrpSpPr>
        <p:grpSpPr>
          <a:xfrm>
            <a:off x="8430776" y="4652067"/>
            <a:ext cx="507323" cy="695725"/>
            <a:chOff x="8498350" y="3464975"/>
            <a:chExt cx="507323" cy="521794"/>
          </a:xfrm>
        </p:grpSpPr>
        <p:sp>
          <p:nvSpPr>
            <p:cNvPr id="67" name="Google Shape;67;p2"/>
            <p:cNvSpPr/>
            <p:nvPr/>
          </p:nvSpPr>
          <p:spPr>
            <a:xfrm>
              <a:off x="8498350" y="3464975"/>
              <a:ext cx="507323" cy="521794"/>
            </a:xfrm>
            <a:custGeom>
              <a:avLst/>
              <a:gdLst/>
              <a:ahLst/>
              <a:cxnLst/>
              <a:rect l="l" t="t" r="r" b="b"/>
              <a:pathLst>
                <a:path w="11674" h="12007" extrusionOk="0">
                  <a:moveTo>
                    <a:pt x="4140" y="1"/>
                  </a:moveTo>
                  <a:cubicBezTo>
                    <a:pt x="3823" y="1"/>
                    <a:pt x="3500" y="66"/>
                    <a:pt x="3192" y="203"/>
                  </a:cubicBezTo>
                  <a:cubicBezTo>
                    <a:pt x="2752" y="404"/>
                    <a:pt x="2363" y="693"/>
                    <a:pt x="2061" y="1058"/>
                  </a:cubicBezTo>
                  <a:cubicBezTo>
                    <a:pt x="1320" y="1950"/>
                    <a:pt x="0" y="3684"/>
                    <a:pt x="239" y="4375"/>
                  </a:cubicBezTo>
                  <a:lnTo>
                    <a:pt x="603" y="5192"/>
                  </a:lnTo>
                  <a:cubicBezTo>
                    <a:pt x="616" y="5242"/>
                    <a:pt x="641" y="5292"/>
                    <a:pt x="679" y="5330"/>
                  </a:cubicBezTo>
                  <a:cubicBezTo>
                    <a:pt x="866" y="5632"/>
                    <a:pt x="1186" y="5777"/>
                    <a:pt x="1514" y="5777"/>
                  </a:cubicBezTo>
                  <a:cubicBezTo>
                    <a:pt x="1870" y="5777"/>
                    <a:pt x="2235" y="5607"/>
                    <a:pt x="2451" y="5280"/>
                  </a:cubicBezTo>
                  <a:lnTo>
                    <a:pt x="3142" y="4287"/>
                  </a:lnTo>
                  <a:lnTo>
                    <a:pt x="5127" y="8773"/>
                  </a:lnTo>
                  <a:lnTo>
                    <a:pt x="4248" y="9163"/>
                  </a:lnTo>
                  <a:cubicBezTo>
                    <a:pt x="3519" y="9489"/>
                    <a:pt x="3192" y="10319"/>
                    <a:pt x="3506" y="11023"/>
                  </a:cubicBezTo>
                  <a:lnTo>
                    <a:pt x="3569" y="11186"/>
                  </a:lnTo>
                  <a:cubicBezTo>
                    <a:pt x="3799" y="11700"/>
                    <a:pt x="4310" y="12006"/>
                    <a:pt x="4853" y="12006"/>
                  </a:cubicBezTo>
                  <a:cubicBezTo>
                    <a:pt x="5053" y="12006"/>
                    <a:pt x="5258" y="11965"/>
                    <a:pt x="5454" y="11877"/>
                  </a:cubicBezTo>
                  <a:lnTo>
                    <a:pt x="10581" y="9615"/>
                  </a:lnTo>
                  <a:cubicBezTo>
                    <a:pt x="11322" y="9276"/>
                    <a:pt x="11674" y="8421"/>
                    <a:pt x="11347" y="7680"/>
                  </a:cubicBezTo>
                  <a:lnTo>
                    <a:pt x="11322" y="7617"/>
                  </a:lnTo>
                  <a:cubicBezTo>
                    <a:pt x="11083" y="7084"/>
                    <a:pt x="10556" y="6767"/>
                    <a:pt x="9995" y="6767"/>
                  </a:cubicBezTo>
                  <a:cubicBezTo>
                    <a:pt x="9788" y="6767"/>
                    <a:pt x="9577" y="6810"/>
                    <a:pt x="9374" y="6901"/>
                  </a:cubicBezTo>
                  <a:lnTo>
                    <a:pt x="8784" y="7152"/>
                  </a:lnTo>
                  <a:lnTo>
                    <a:pt x="6208" y="1322"/>
                  </a:lnTo>
                  <a:cubicBezTo>
                    <a:pt x="5839" y="492"/>
                    <a:pt x="5011" y="1"/>
                    <a:pt x="4140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8686739" y="3511866"/>
              <a:ext cx="107079" cy="152797"/>
            </a:xfrm>
            <a:custGeom>
              <a:avLst/>
              <a:gdLst/>
              <a:ahLst/>
              <a:cxnLst/>
              <a:rect l="l" t="t" r="r" b="b"/>
              <a:pathLst>
                <a:path w="2464" h="3516" extrusionOk="0">
                  <a:moveTo>
                    <a:pt x="120" y="1"/>
                  </a:moveTo>
                  <a:cubicBezTo>
                    <a:pt x="72" y="1"/>
                    <a:pt x="34" y="25"/>
                    <a:pt x="13" y="67"/>
                  </a:cubicBezTo>
                  <a:cubicBezTo>
                    <a:pt x="1" y="130"/>
                    <a:pt x="26" y="192"/>
                    <a:pt x="76" y="205"/>
                  </a:cubicBezTo>
                  <a:cubicBezTo>
                    <a:pt x="692" y="419"/>
                    <a:pt x="1131" y="984"/>
                    <a:pt x="1420" y="1587"/>
                  </a:cubicBezTo>
                  <a:cubicBezTo>
                    <a:pt x="1709" y="2190"/>
                    <a:pt x="1898" y="2856"/>
                    <a:pt x="2250" y="3460"/>
                  </a:cubicBezTo>
                  <a:cubicBezTo>
                    <a:pt x="2275" y="3493"/>
                    <a:pt x="2311" y="3515"/>
                    <a:pt x="2348" y="3515"/>
                  </a:cubicBezTo>
                  <a:cubicBezTo>
                    <a:pt x="2366" y="3515"/>
                    <a:pt x="2384" y="3510"/>
                    <a:pt x="2401" y="3497"/>
                  </a:cubicBezTo>
                  <a:cubicBezTo>
                    <a:pt x="2451" y="3472"/>
                    <a:pt x="2463" y="3409"/>
                    <a:pt x="2438" y="3359"/>
                  </a:cubicBezTo>
                  <a:cubicBezTo>
                    <a:pt x="2086" y="2781"/>
                    <a:pt x="1911" y="2128"/>
                    <a:pt x="1609" y="1499"/>
                  </a:cubicBezTo>
                  <a:cubicBezTo>
                    <a:pt x="1307" y="871"/>
                    <a:pt x="842" y="243"/>
                    <a:pt x="151" y="4"/>
                  </a:cubicBezTo>
                  <a:cubicBezTo>
                    <a:pt x="141" y="2"/>
                    <a:pt x="130" y="1"/>
                    <a:pt x="1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9" name="Google Shape;69;p2"/>
          <p:cNvGrpSpPr/>
          <p:nvPr/>
        </p:nvGrpSpPr>
        <p:grpSpPr>
          <a:xfrm>
            <a:off x="91239" y="48195"/>
            <a:ext cx="8887515" cy="6666587"/>
            <a:chOff x="91238" y="36146"/>
            <a:chExt cx="8887515" cy="4999940"/>
          </a:xfrm>
        </p:grpSpPr>
        <p:sp>
          <p:nvSpPr>
            <p:cNvPr id="70" name="Google Shape;70;p2"/>
            <p:cNvSpPr/>
            <p:nvPr/>
          </p:nvSpPr>
          <p:spPr>
            <a:xfrm rot="-1303645" flipH="1">
              <a:off x="126362" y="4640102"/>
              <a:ext cx="575280" cy="300164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71;p2"/>
            <p:cNvSpPr/>
            <p:nvPr/>
          </p:nvSpPr>
          <p:spPr>
            <a:xfrm rot="-3912685">
              <a:off x="8434263" y="210125"/>
              <a:ext cx="575277" cy="300162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2" name="Google Shape;72;p2"/>
          <p:cNvGrpSpPr/>
          <p:nvPr/>
        </p:nvGrpSpPr>
        <p:grpSpPr>
          <a:xfrm>
            <a:off x="312825" y="160633"/>
            <a:ext cx="8727094" cy="6373928"/>
            <a:chOff x="312825" y="120475"/>
            <a:chExt cx="8727094" cy="4780446"/>
          </a:xfrm>
        </p:grpSpPr>
        <p:sp>
          <p:nvSpPr>
            <p:cNvPr id="73" name="Google Shape;73;p2"/>
            <p:cNvSpPr/>
            <p:nvPr/>
          </p:nvSpPr>
          <p:spPr>
            <a:xfrm>
              <a:off x="312825" y="1284200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8737100" y="4604000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8279363" y="120475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49085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oogle Shape;77;p3"/>
          <p:cNvGrpSpPr/>
          <p:nvPr/>
        </p:nvGrpSpPr>
        <p:grpSpPr>
          <a:xfrm>
            <a:off x="454950" y="359856"/>
            <a:ext cx="8234100" cy="6138293"/>
            <a:chOff x="429225" y="317630"/>
            <a:chExt cx="8234100" cy="4603720"/>
          </a:xfrm>
        </p:grpSpPr>
        <p:sp>
          <p:nvSpPr>
            <p:cNvPr id="78" name="Google Shape;78;p3"/>
            <p:cNvSpPr/>
            <p:nvPr/>
          </p:nvSpPr>
          <p:spPr>
            <a:xfrm>
              <a:off x="429225" y="320850"/>
              <a:ext cx="8234100" cy="4600500"/>
            </a:xfrm>
            <a:prstGeom prst="rect">
              <a:avLst/>
            </a:prstGeom>
            <a:solidFill>
              <a:schemeClr val="dk2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14300" dir="2640000" algn="bl" rotWithShape="0">
                <a:schemeClr val="dk1">
                  <a:alpha val="1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endParaRPr>
            </a:p>
          </p:txBody>
        </p:sp>
        <p:grpSp>
          <p:nvGrpSpPr>
            <p:cNvPr id="79" name="Google Shape;79;p3"/>
            <p:cNvGrpSpPr/>
            <p:nvPr/>
          </p:nvGrpSpPr>
          <p:grpSpPr>
            <a:xfrm>
              <a:off x="679925" y="317630"/>
              <a:ext cx="7742675" cy="4600565"/>
              <a:chOff x="679925" y="317625"/>
              <a:chExt cx="7742675" cy="4510800"/>
            </a:xfrm>
          </p:grpSpPr>
          <p:cxnSp>
            <p:nvCxnSpPr>
              <p:cNvPr id="80" name="Google Shape;80;p3"/>
              <p:cNvCxnSpPr/>
              <p:nvPr/>
            </p:nvCxnSpPr>
            <p:spPr>
              <a:xfrm>
                <a:off x="67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1" name="Google Shape;81;p3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2" name="Google Shape;82;p3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3" name="Google Shape;83;p3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4" name="Google Shape;84;p3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5" name="Google Shape;85;p3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6" name="Google Shape;86;p3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7" name="Google Shape;87;p3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8" name="Google Shape;88;p3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89" name="Google Shape;89;p3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0" name="Google Shape;90;p3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1" name="Google Shape;91;p3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2" name="Google Shape;92;p3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3" name="Google Shape;93;p3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4" name="Google Shape;94;p3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5" name="Google Shape;95;p3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6" name="Google Shape;96;p3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7" name="Google Shape;97;p3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8" name="Google Shape;98;p3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99" name="Google Shape;99;p3"/>
              <p:cNvCxnSpPr/>
              <p:nvPr/>
            </p:nvCxnSpPr>
            <p:spPr>
              <a:xfrm>
                <a:off x="52782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0" name="Google Shape;100;p3"/>
              <p:cNvCxnSpPr/>
              <p:nvPr/>
            </p:nvCxnSpPr>
            <p:spPr>
              <a:xfrm>
                <a:off x="55191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1" name="Google Shape;101;p3"/>
              <p:cNvCxnSpPr/>
              <p:nvPr/>
            </p:nvCxnSpPr>
            <p:spPr>
              <a:xfrm>
                <a:off x="575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2" name="Google Shape;102;p3"/>
              <p:cNvCxnSpPr/>
              <p:nvPr/>
            </p:nvCxnSpPr>
            <p:spPr>
              <a:xfrm>
                <a:off x="600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3" name="Google Shape;103;p3"/>
              <p:cNvCxnSpPr/>
              <p:nvPr/>
            </p:nvCxnSpPr>
            <p:spPr>
              <a:xfrm>
                <a:off x="624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4" name="Google Shape;104;p3"/>
              <p:cNvCxnSpPr/>
              <p:nvPr/>
            </p:nvCxnSpPr>
            <p:spPr>
              <a:xfrm>
                <a:off x="6486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5" name="Google Shape;105;p3"/>
              <p:cNvCxnSpPr/>
              <p:nvPr/>
            </p:nvCxnSpPr>
            <p:spPr>
              <a:xfrm>
                <a:off x="6732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6" name="Google Shape;106;p3"/>
              <p:cNvCxnSpPr/>
              <p:nvPr/>
            </p:nvCxnSpPr>
            <p:spPr>
              <a:xfrm>
                <a:off x="6973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7" name="Google Shape;107;p3"/>
              <p:cNvCxnSpPr/>
              <p:nvPr/>
            </p:nvCxnSpPr>
            <p:spPr>
              <a:xfrm>
                <a:off x="7213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8" name="Google Shape;108;p3"/>
              <p:cNvCxnSpPr/>
              <p:nvPr/>
            </p:nvCxnSpPr>
            <p:spPr>
              <a:xfrm>
                <a:off x="7459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09" name="Google Shape;109;p3"/>
              <p:cNvCxnSpPr/>
              <p:nvPr/>
            </p:nvCxnSpPr>
            <p:spPr>
              <a:xfrm>
                <a:off x="7700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0" name="Google Shape;110;p3"/>
              <p:cNvCxnSpPr/>
              <p:nvPr/>
            </p:nvCxnSpPr>
            <p:spPr>
              <a:xfrm>
                <a:off x="7936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1" name="Google Shape;111;p3"/>
              <p:cNvCxnSpPr/>
              <p:nvPr/>
            </p:nvCxnSpPr>
            <p:spPr>
              <a:xfrm>
                <a:off x="8181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2" name="Google Shape;112;p3"/>
              <p:cNvCxnSpPr/>
              <p:nvPr/>
            </p:nvCxnSpPr>
            <p:spPr>
              <a:xfrm>
                <a:off x="8422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13" name="Google Shape;113;p3"/>
            <p:cNvGrpSpPr/>
            <p:nvPr/>
          </p:nvGrpSpPr>
          <p:grpSpPr>
            <a:xfrm rot="5400000">
              <a:off x="2488064" y="-1492722"/>
              <a:ext cx="4107800" cy="8225444"/>
              <a:chOff x="925175" y="317625"/>
              <a:chExt cx="4107800" cy="4510800"/>
            </a:xfrm>
          </p:grpSpPr>
          <p:cxnSp>
            <p:nvCxnSpPr>
              <p:cNvPr id="114" name="Google Shape;114;p3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" name="Google Shape;115;p3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" name="Google Shape;116;p3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" name="Google Shape;117;p3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" name="Google Shape;118;p3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9" name="Google Shape;119;p3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0" name="Google Shape;120;p3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1" name="Google Shape;121;p3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2" name="Google Shape;122;p3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3" name="Google Shape;123;p3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4" name="Google Shape;124;p3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5" name="Google Shape;125;p3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6" name="Google Shape;126;p3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7" name="Google Shape;127;p3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8" name="Google Shape;128;p3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29" name="Google Shape;129;p3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0" name="Google Shape;130;p3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1" name="Google Shape;131;p3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32" name="Google Shape;132;p3"/>
          <p:cNvSpPr txBox="1">
            <a:spLocks noGrp="1"/>
          </p:cNvSpPr>
          <p:nvPr>
            <p:ph type="title"/>
          </p:nvPr>
        </p:nvSpPr>
        <p:spPr>
          <a:xfrm>
            <a:off x="2038200" y="3184667"/>
            <a:ext cx="5067600" cy="109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33" name="Google Shape;133;p3"/>
          <p:cNvSpPr txBox="1">
            <a:spLocks noGrp="1"/>
          </p:cNvSpPr>
          <p:nvPr>
            <p:ph type="title" idx="2" hasCustomPrompt="1"/>
          </p:nvPr>
        </p:nvSpPr>
        <p:spPr>
          <a:xfrm>
            <a:off x="3745950" y="1943933"/>
            <a:ext cx="1652100" cy="10432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>
            <a:outerShdw dist="57150" dir="2640000" algn="bl" rotWithShape="0">
              <a:schemeClr val="dk1">
                <a:alpha val="2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134" name="Google Shape;134;p3"/>
          <p:cNvSpPr txBox="1">
            <a:spLocks noGrp="1"/>
          </p:cNvSpPr>
          <p:nvPr>
            <p:ph type="subTitle" idx="1"/>
          </p:nvPr>
        </p:nvSpPr>
        <p:spPr>
          <a:xfrm>
            <a:off x="2038200" y="4352733"/>
            <a:ext cx="5067600" cy="5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5" name="Google Shape;135;p3"/>
          <p:cNvSpPr/>
          <p:nvPr/>
        </p:nvSpPr>
        <p:spPr>
          <a:xfrm>
            <a:off x="7826076" y="5649101"/>
            <a:ext cx="25" cy="4633"/>
          </a:xfrm>
          <a:custGeom>
            <a:avLst/>
            <a:gdLst/>
            <a:ahLst/>
            <a:cxnLst/>
            <a:rect l="l" t="t" r="r" b="b"/>
            <a:pathLst>
              <a:path w="1" h="139" extrusionOk="0">
                <a:moveTo>
                  <a:pt x="0" y="138"/>
                </a:moveTo>
                <a:cubicBezTo>
                  <a:pt x="0" y="138"/>
                  <a:pt x="0" y="138"/>
                  <a:pt x="0" y="126"/>
                </a:cubicBezTo>
                <a:cubicBezTo>
                  <a:pt x="0" y="138"/>
                  <a:pt x="0" y="138"/>
                  <a:pt x="0" y="138"/>
                </a:cubicBezTo>
                <a:close/>
                <a:moveTo>
                  <a:pt x="0" y="126"/>
                </a:moveTo>
                <a:cubicBezTo>
                  <a:pt x="0" y="126"/>
                  <a:pt x="0" y="113"/>
                  <a:pt x="0" y="113"/>
                </a:cubicBezTo>
                <a:cubicBezTo>
                  <a:pt x="0" y="113"/>
                  <a:pt x="0" y="126"/>
                  <a:pt x="0" y="126"/>
                </a:cubicBezTo>
                <a:close/>
                <a:moveTo>
                  <a:pt x="0" y="101"/>
                </a:moveTo>
                <a:cubicBezTo>
                  <a:pt x="0" y="101"/>
                  <a:pt x="0" y="101"/>
                  <a:pt x="0" y="101"/>
                </a:cubicBezTo>
                <a:cubicBezTo>
                  <a:pt x="0" y="101"/>
                  <a:pt x="0" y="101"/>
                  <a:pt x="0" y="101"/>
                </a:cubicBezTo>
                <a:close/>
                <a:moveTo>
                  <a:pt x="0" y="88"/>
                </a:moveTo>
                <a:cubicBezTo>
                  <a:pt x="0" y="88"/>
                  <a:pt x="0" y="76"/>
                  <a:pt x="0" y="76"/>
                </a:cubicBezTo>
                <a:cubicBezTo>
                  <a:pt x="0" y="76"/>
                  <a:pt x="0" y="88"/>
                  <a:pt x="0" y="88"/>
                </a:cubicBezTo>
                <a:close/>
                <a:moveTo>
                  <a:pt x="0" y="76"/>
                </a:moveTo>
                <a:cubicBezTo>
                  <a:pt x="0" y="63"/>
                  <a:pt x="0" y="63"/>
                  <a:pt x="0" y="63"/>
                </a:cubicBezTo>
                <a:cubicBezTo>
                  <a:pt x="0" y="63"/>
                  <a:pt x="0" y="63"/>
                  <a:pt x="0" y="76"/>
                </a:cubicBezTo>
                <a:close/>
                <a:moveTo>
                  <a:pt x="0" y="50"/>
                </a:moveTo>
                <a:cubicBezTo>
                  <a:pt x="0" y="50"/>
                  <a:pt x="0" y="50"/>
                  <a:pt x="0" y="50"/>
                </a:cubicBezTo>
                <a:cubicBezTo>
                  <a:pt x="0" y="50"/>
                  <a:pt x="0" y="50"/>
                  <a:pt x="0" y="50"/>
                </a:cubicBezTo>
                <a:close/>
                <a:moveTo>
                  <a:pt x="0" y="38"/>
                </a:moveTo>
                <a:cubicBezTo>
                  <a:pt x="0" y="38"/>
                  <a:pt x="0" y="25"/>
                  <a:pt x="0" y="25"/>
                </a:cubicBezTo>
                <a:cubicBezTo>
                  <a:pt x="0" y="25"/>
                  <a:pt x="0" y="38"/>
                  <a:pt x="0" y="38"/>
                </a:cubicBezTo>
                <a:close/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close/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close/>
              </a:path>
            </a:pathLst>
          </a:custGeom>
          <a:solidFill>
            <a:srgbClr val="F8A5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136" name="Google Shape;136;p3"/>
          <p:cNvGrpSpPr/>
          <p:nvPr/>
        </p:nvGrpSpPr>
        <p:grpSpPr>
          <a:xfrm>
            <a:off x="226151" y="48195"/>
            <a:ext cx="8752603" cy="6789561"/>
            <a:chOff x="226150" y="36146"/>
            <a:chExt cx="8752603" cy="5092171"/>
          </a:xfrm>
        </p:grpSpPr>
        <p:sp>
          <p:nvSpPr>
            <p:cNvPr id="137" name="Google Shape;137;p3"/>
            <p:cNvSpPr/>
            <p:nvPr/>
          </p:nvSpPr>
          <p:spPr>
            <a:xfrm rot="-3912685">
              <a:off x="8434263" y="210125"/>
              <a:ext cx="575277" cy="300162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38" name="Google Shape;138;p3"/>
            <p:cNvSpPr/>
            <p:nvPr/>
          </p:nvSpPr>
          <p:spPr>
            <a:xfrm rot="6887315">
              <a:off x="195363" y="4654175"/>
              <a:ext cx="575277" cy="300162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39" name="Google Shape;139;p3"/>
          <p:cNvGrpSpPr/>
          <p:nvPr/>
        </p:nvGrpSpPr>
        <p:grpSpPr>
          <a:xfrm>
            <a:off x="1179131" y="63501"/>
            <a:ext cx="8671677" cy="7332815"/>
            <a:chOff x="1179130" y="47625"/>
            <a:chExt cx="8671677" cy="5499611"/>
          </a:xfrm>
        </p:grpSpPr>
        <p:grpSp>
          <p:nvGrpSpPr>
            <p:cNvPr id="140" name="Google Shape;140;p3"/>
            <p:cNvGrpSpPr/>
            <p:nvPr/>
          </p:nvGrpSpPr>
          <p:grpSpPr>
            <a:xfrm rot="1902070">
              <a:off x="7722502" y="3418931"/>
              <a:ext cx="1791284" cy="1791284"/>
              <a:chOff x="7910987" y="28700"/>
              <a:chExt cx="1619581" cy="1619581"/>
            </a:xfrm>
          </p:grpSpPr>
          <p:sp>
            <p:nvSpPr>
              <p:cNvPr id="141" name="Google Shape;141;p3"/>
              <p:cNvSpPr/>
              <p:nvPr/>
            </p:nvSpPr>
            <p:spPr>
              <a:xfrm rot="2700000">
                <a:off x="8051309" y="362742"/>
                <a:ext cx="1338935" cy="951497"/>
              </a:xfrm>
              <a:custGeom>
                <a:avLst/>
                <a:gdLst/>
                <a:ahLst/>
                <a:cxnLst/>
                <a:rect l="l" t="t" r="r" b="b"/>
                <a:pathLst>
                  <a:path w="42210" h="29996" extrusionOk="0">
                    <a:moveTo>
                      <a:pt x="4549" y="4248"/>
                    </a:moveTo>
                    <a:cubicBezTo>
                      <a:pt x="4587" y="4248"/>
                      <a:pt x="4637" y="4248"/>
                      <a:pt x="4675" y="4261"/>
                    </a:cubicBezTo>
                    <a:cubicBezTo>
                      <a:pt x="5190" y="4361"/>
                      <a:pt x="5454" y="5040"/>
                      <a:pt x="5202" y="5467"/>
                    </a:cubicBezTo>
                    <a:lnTo>
                      <a:pt x="5064" y="5630"/>
                    </a:lnTo>
                    <a:cubicBezTo>
                      <a:pt x="4926" y="5756"/>
                      <a:pt x="4750" y="5819"/>
                      <a:pt x="4562" y="5819"/>
                    </a:cubicBezTo>
                    <a:cubicBezTo>
                      <a:pt x="4210" y="5819"/>
                      <a:pt x="3845" y="5605"/>
                      <a:pt x="3757" y="5253"/>
                    </a:cubicBezTo>
                    <a:cubicBezTo>
                      <a:pt x="3619" y="4776"/>
                      <a:pt x="4059" y="4248"/>
                      <a:pt x="4549" y="4248"/>
                    </a:cubicBezTo>
                    <a:close/>
                    <a:moveTo>
                      <a:pt x="4122" y="1"/>
                    </a:moveTo>
                    <a:cubicBezTo>
                      <a:pt x="3971" y="302"/>
                      <a:pt x="3808" y="616"/>
                      <a:pt x="3657" y="918"/>
                    </a:cubicBezTo>
                    <a:cubicBezTo>
                      <a:pt x="2551" y="3079"/>
                      <a:pt x="1345" y="5178"/>
                      <a:pt x="25" y="7214"/>
                    </a:cubicBezTo>
                    <a:lnTo>
                      <a:pt x="0" y="7264"/>
                    </a:lnTo>
                    <a:cubicBezTo>
                      <a:pt x="9626" y="12705"/>
                      <a:pt x="19151" y="18322"/>
                      <a:pt x="28588" y="24090"/>
                    </a:cubicBezTo>
                    <a:cubicBezTo>
                      <a:pt x="31729" y="26012"/>
                      <a:pt x="34858" y="27960"/>
                      <a:pt x="37974" y="29920"/>
                    </a:cubicBezTo>
                    <a:lnTo>
                      <a:pt x="38100" y="29996"/>
                    </a:lnTo>
                    <a:cubicBezTo>
                      <a:pt x="39507" y="27897"/>
                      <a:pt x="40852" y="25761"/>
                      <a:pt x="42134" y="23587"/>
                    </a:cubicBezTo>
                    <a:lnTo>
                      <a:pt x="42209" y="23474"/>
                    </a:lnTo>
                    <a:cubicBezTo>
                      <a:pt x="39935" y="22016"/>
                      <a:pt x="37660" y="20559"/>
                      <a:pt x="35373" y="19126"/>
                    </a:cubicBezTo>
                    <a:cubicBezTo>
                      <a:pt x="34707" y="18699"/>
                      <a:pt x="34029" y="18272"/>
                      <a:pt x="33363" y="17857"/>
                    </a:cubicBezTo>
                    <a:cubicBezTo>
                      <a:pt x="32684" y="17430"/>
                      <a:pt x="32018" y="17015"/>
                      <a:pt x="31340" y="16588"/>
                    </a:cubicBezTo>
                    <a:cubicBezTo>
                      <a:pt x="29216" y="15256"/>
                      <a:pt x="27092" y="13924"/>
                      <a:pt x="24956" y="12604"/>
                    </a:cubicBezTo>
                    <a:cubicBezTo>
                      <a:pt x="24328" y="12227"/>
                      <a:pt x="23699" y="11838"/>
                      <a:pt x="23084" y="11448"/>
                    </a:cubicBezTo>
                    <a:cubicBezTo>
                      <a:pt x="21789" y="10657"/>
                      <a:pt x="20483" y="9852"/>
                      <a:pt x="19188" y="9061"/>
                    </a:cubicBezTo>
                    <a:cubicBezTo>
                      <a:pt x="17919" y="8294"/>
                      <a:pt x="16650" y="7515"/>
                      <a:pt x="15393" y="6749"/>
                    </a:cubicBezTo>
                    <a:cubicBezTo>
                      <a:pt x="14124" y="5982"/>
                      <a:pt x="12868" y="5228"/>
                      <a:pt x="11611" y="4462"/>
                    </a:cubicBezTo>
                    <a:cubicBezTo>
                      <a:pt x="10367" y="3720"/>
                      <a:pt x="9136" y="2979"/>
                      <a:pt x="7904" y="2237"/>
                    </a:cubicBezTo>
                    <a:cubicBezTo>
                      <a:pt x="6673" y="1509"/>
                      <a:pt x="5441" y="767"/>
                      <a:pt x="4197" y="38"/>
                    </a:cubicBezTo>
                    <a:lnTo>
                      <a:pt x="4122" y="1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142" name="Google Shape;142;p3"/>
              <p:cNvGrpSpPr/>
              <p:nvPr/>
            </p:nvGrpSpPr>
            <p:grpSpPr>
              <a:xfrm>
                <a:off x="8643129" y="226316"/>
                <a:ext cx="344065" cy="1232036"/>
                <a:chOff x="8643129" y="226316"/>
                <a:chExt cx="344065" cy="1232036"/>
              </a:xfrm>
            </p:grpSpPr>
            <p:sp>
              <p:nvSpPr>
                <p:cNvPr id="143" name="Google Shape;143;p3"/>
                <p:cNvSpPr/>
                <p:nvPr/>
              </p:nvSpPr>
              <p:spPr>
                <a:xfrm rot="2700000">
                  <a:off x="8659998" y="231100"/>
                  <a:ext cx="40190" cy="6436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67" h="2029" extrusionOk="0">
                      <a:moveTo>
                        <a:pt x="1205" y="1"/>
                      </a:moveTo>
                      <a:cubicBezTo>
                        <a:pt x="1191" y="1"/>
                        <a:pt x="1179" y="6"/>
                        <a:pt x="1175" y="19"/>
                      </a:cubicBezTo>
                      <a:cubicBezTo>
                        <a:pt x="873" y="685"/>
                        <a:pt x="509" y="1313"/>
                        <a:pt x="56" y="1866"/>
                      </a:cubicBezTo>
                      <a:cubicBezTo>
                        <a:pt x="0" y="1940"/>
                        <a:pt x="55" y="2028"/>
                        <a:pt x="117" y="2028"/>
                      </a:cubicBezTo>
                      <a:cubicBezTo>
                        <a:pt x="139" y="2028"/>
                        <a:pt x="162" y="2018"/>
                        <a:pt x="182" y="1992"/>
                      </a:cubicBezTo>
                      <a:cubicBezTo>
                        <a:pt x="421" y="1715"/>
                        <a:pt x="634" y="1401"/>
                        <a:pt x="823" y="1074"/>
                      </a:cubicBezTo>
                      <a:cubicBezTo>
                        <a:pt x="1011" y="747"/>
                        <a:pt x="1137" y="408"/>
                        <a:pt x="1250" y="56"/>
                      </a:cubicBezTo>
                      <a:cubicBezTo>
                        <a:pt x="1267" y="23"/>
                        <a:pt x="1233" y="1"/>
                        <a:pt x="120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44" name="Google Shape;144;p3"/>
                <p:cNvSpPr/>
                <p:nvPr/>
              </p:nvSpPr>
              <p:spPr>
                <a:xfrm rot="2700000">
                  <a:off x="8695086" y="364120"/>
                  <a:ext cx="37240" cy="682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74" h="2151" extrusionOk="0">
                      <a:moveTo>
                        <a:pt x="1100" y="0"/>
                      </a:moveTo>
                      <a:cubicBezTo>
                        <a:pt x="1075" y="0"/>
                        <a:pt x="1050" y="14"/>
                        <a:pt x="1040" y="45"/>
                      </a:cubicBezTo>
                      <a:cubicBezTo>
                        <a:pt x="814" y="749"/>
                        <a:pt x="474" y="1402"/>
                        <a:pt x="47" y="2005"/>
                      </a:cubicBezTo>
                      <a:cubicBezTo>
                        <a:pt x="0" y="2071"/>
                        <a:pt x="72" y="2150"/>
                        <a:pt x="143" y="2150"/>
                      </a:cubicBezTo>
                      <a:cubicBezTo>
                        <a:pt x="167" y="2150"/>
                        <a:pt x="191" y="2141"/>
                        <a:pt x="211" y="2118"/>
                      </a:cubicBezTo>
                      <a:cubicBezTo>
                        <a:pt x="650" y="1502"/>
                        <a:pt x="977" y="811"/>
                        <a:pt x="1166" y="83"/>
                      </a:cubicBezTo>
                      <a:cubicBezTo>
                        <a:pt x="1173" y="30"/>
                        <a:pt x="1136" y="0"/>
                        <a:pt x="1100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45" name="Google Shape;145;p3"/>
                <p:cNvSpPr/>
                <p:nvPr/>
              </p:nvSpPr>
              <p:spPr>
                <a:xfrm rot="2700000">
                  <a:off x="8728806" y="500959"/>
                  <a:ext cx="38192" cy="680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4" h="2144" extrusionOk="0">
                      <a:moveTo>
                        <a:pt x="1106" y="1"/>
                      </a:moveTo>
                      <a:cubicBezTo>
                        <a:pt x="1082" y="1"/>
                        <a:pt x="1057" y="14"/>
                        <a:pt x="1040" y="43"/>
                      </a:cubicBezTo>
                      <a:cubicBezTo>
                        <a:pt x="688" y="684"/>
                        <a:pt x="361" y="1350"/>
                        <a:pt x="35" y="2003"/>
                      </a:cubicBezTo>
                      <a:cubicBezTo>
                        <a:pt x="1" y="2079"/>
                        <a:pt x="69" y="2144"/>
                        <a:pt x="133" y="2144"/>
                      </a:cubicBezTo>
                      <a:cubicBezTo>
                        <a:pt x="164" y="2144"/>
                        <a:pt x="194" y="2128"/>
                        <a:pt x="210" y="2091"/>
                      </a:cubicBezTo>
                      <a:cubicBezTo>
                        <a:pt x="537" y="1438"/>
                        <a:pt x="876" y="784"/>
                        <a:pt x="1178" y="118"/>
                      </a:cubicBezTo>
                      <a:cubicBezTo>
                        <a:pt x="1203" y="51"/>
                        <a:pt x="1156" y="1"/>
                        <a:pt x="110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46" name="Google Shape;146;p3"/>
                <p:cNvSpPr/>
                <p:nvPr/>
              </p:nvSpPr>
              <p:spPr>
                <a:xfrm rot="2700000">
                  <a:off x="8756871" y="638656"/>
                  <a:ext cx="36479" cy="781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0" h="2464" extrusionOk="0">
                      <a:moveTo>
                        <a:pt x="1042" y="0"/>
                      </a:moveTo>
                      <a:cubicBezTo>
                        <a:pt x="1016" y="0"/>
                        <a:pt x="988" y="12"/>
                        <a:pt x="968" y="40"/>
                      </a:cubicBezTo>
                      <a:cubicBezTo>
                        <a:pt x="730" y="391"/>
                        <a:pt x="516" y="781"/>
                        <a:pt x="353" y="1196"/>
                      </a:cubicBezTo>
                      <a:cubicBezTo>
                        <a:pt x="277" y="1384"/>
                        <a:pt x="202" y="1585"/>
                        <a:pt x="139" y="1786"/>
                      </a:cubicBezTo>
                      <a:cubicBezTo>
                        <a:pt x="101" y="1887"/>
                        <a:pt x="76" y="2000"/>
                        <a:pt x="51" y="2100"/>
                      </a:cubicBezTo>
                      <a:cubicBezTo>
                        <a:pt x="39" y="2151"/>
                        <a:pt x="26" y="2188"/>
                        <a:pt x="13" y="2239"/>
                      </a:cubicBezTo>
                      <a:cubicBezTo>
                        <a:pt x="1" y="2301"/>
                        <a:pt x="13" y="2339"/>
                        <a:pt x="13" y="2402"/>
                      </a:cubicBezTo>
                      <a:cubicBezTo>
                        <a:pt x="13" y="2439"/>
                        <a:pt x="49" y="2463"/>
                        <a:pt x="83" y="2463"/>
                      </a:cubicBezTo>
                      <a:cubicBezTo>
                        <a:pt x="107" y="2463"/>
                        <a:pt x="129" y="2452"/>
                        <a:pt x="139" y="2427"/>
                      </a:cubicBezTo>
                      <a:cubicBezTo>
                        <a:pt x="164" y="2377"/>
                        <a:pt x="189" y="2339"/>
                        <a:pt x="215" y="2289"/>
                      </a:cubicBezTo>
                      <a:cubicBezTo>
                        <a:pt x="227" y="2239"/>
                        <a:pt x="227" y="2188"/>
                        <a:pt x="240" y="2151"/>
                      </a:cubicBezTo>
                      <a:cubicBezTo>
                        <a:pt x="265" y="2037"/>
                        <a:pt x="302" y="1937"/>
                        <a:pt x="328" y="1836"/>
                      </a:cubicBezTo>
                      <a:cubicBezTo>
                        <a:pt x="390" y="1635"/>
                        <a:pt x="453" y="1434"/>
                        <a:pt x="541" y="1233"/>
                      </a:cubicBezTo>
                      <a:cubicBezTo>
                        <a:pt x="692" y="844"/>
                        <a:pt x="893" y="467"/>
                        <a:pt x="1107" y="115"/>
                      </a:cubicBezTo>
                      <a:cubicBezTo>
                        <a:pt x="1150" y="55"/>
                        <a:pt x="1098" y="0"/>
                        <a:pt x="104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47" name="Google Shape;147;p3"/>
                <p:cNvSpPr/>
                <p:nvPr/>
              </p:nvSpPr>
              <p:spPr>
                <a:xfrm rot="2700000">
                  <a:off x="8793895" y="780479"/>
                  <a:ext cx="39302" cy="6052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39" h="1908" extrusionOk="0">
                      <a:moveTo>
                        <a:pt x="1156" y="0"/>
                      </a:moveTo>
                      <a:cubicBezTo>
                        <a:pt x="1136" y="0"/>
                        <a:pt x="1115" y="9"/>
                        <a:pt x="1099" y="28"/>
                      </a:cubicBezTo>
                      <a:cubicBezTo>
                        <a:pt x="722" y="594"/>
                        <a:pt x="396" y="1185"/>
                        <a:pt x="44" y="1775"/>
                      </a:cubicBezTo>
                      <a:cubicBezTo>
                        <a:pt x="1" y="1844"/>
                        <a:pt x="65" y="1907"/>
                        <a:pt x="129" y="1907"/>
                      </a:cubicBezTo>
                      <a:cubicBezTo>
                        <a:pt x="158" y="1907"/>
                        <a:pt x="188" y="1894"/>
                        <a:pt x="207" y="1863"/>
                      </a:cubicBezTo>
                      <a:cubicBezTo>
                        <a:pt x="559" y="1273"/>
                        <a:pt x="911" y="694"/>
                        <a:pt x="1213" y="91"/>
                      </a:cubicBezTo>
                      <a:cubicBezTo>
                        <a:pt x="1238" y="40"/>
                        <a:pt x="1200" y="0"/>
                        <a:pt x="115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48" name="Google Shape;148;p3"/>
                <p:cNvSpPr/>
                <p:nvPr/>
              </p:nvSpPr>
              <p:spPr>
                <a:xfrm rot="2700000">
                  <a:off x="8826198" y="923286"/>
                  <a:ext cx="36606" cy="6296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4" h="1985" extrusionOk="0">
                      <a:moveTo>
                        <a:pt x="1061" y="1"/>
                      </a:moveTo>
                      <a:cubicBezTo>
                        <a:pt x="1039" y="1"/>
                        <a:pt x="1017" y="11"/>
                        <a:pt x="1002" y="35"/>
                      </a:cubicBezTo>
                      <a:cubicBezTo>
                        <a:pt x="662" y="625"/>
                        <a:pt x="348" y="1241"/>
                        <a:pt x="34" y="1844"/>
                      </a:cubicBezTo>
                      <a:cubicBezTo>
                        <a:pt x="0" y="1920"/>
                        <a:pt x="57" y="1985"/>
                        <a:pt x="117" y="1985"/>
                      </a:cubicBezTo>
                      <a:cubicBezTo>
                        <a:pt x="147" y="1985"/>
                        <a:pt x="177" y="1969"/>
                        <a:pt x="197" y="1932"/>
                      </a:cubicBezTo>
                      <a:cubicBezTo>
                        <a:pt x="512" y="1329"/>
                        <a:pt x="838" y="726"/>
                        <a:pt x="1127" y="110"/>
                      </a:cubicBezTo>
                      <a:cubicBezTo>
                        <a:pt x="1153" y="49"/>
                        <a:pt x="1108" y="1"/>
                        <a:pt x="106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49" name="Google Shape;149;p3"/>
                <p:cNvSpPr/>
                <p:nvPr/>
              </p:nvSpPr>
              <p:spPr>
                <a:xfrm rot="2700000">
                  <a:off x="8869697" y="1083018"/>
                  <a:ext cx="33117" cy="609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4" h="1922" extrusionOk="0">
                      <a:moveTo>
                        <a:pt x="959" y="0"/>
                      </a:moveTo>
                      <a:cubicBezTo>
                        <a:pt x="938" y="0"/>
                        <a:pt x="917" y="10"/>
                        <a:pt x="901" y="34"/>
                      </a:cubicBezTo>
                      <a:cubicBezTo>
                        <a:pt x="599" y="612"/>
                        <a:pt x="323" y="1203"/>
                        <a:pt x="34" y="1781"/>
                      </a:cubicBezTo>
                      <a:cubicBezTo>
                        <a:pt x="0" y="1857"/>
                        <a:pt x="63" y="1922"/>
                        <a:pt x="126" y="1922"/>
                      </a:cubicBezTo>
                      <a:cubicBezTo>
                        <a:pt x="158" y="1922"/>
                        <a:pt x="189" y="1906"/>
                        <a:pt x="210" y="1869"/>
                      </a:cubicBezTo>
                      <a:cubicBezTo>
                        <a:pt x="486" y="1278"/>
                        <a:pt x="763" y="700"/>
                        <a:pt x="1027" y="97"/>
                      </a:cubicBezTo>
                      <a:cubicBezTo>
                        <a:pt x="1044" y="46"/>
                        <a:pt x="1002" y="0"/>
                        <a:pt x="95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0" name="Google Shape;150;p3"/>
                <p:cNvSpPr/>
                <p:nvPr/>
              </p:nvSpPr>
              <p:spPr>
                <a:xfrm rot="2700000">
                  <a:off x="8902929" y="1230158"/>
                  <a:ext cx="34798" cy="5909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97" h="1863" extrusionOk="0">
                      <a:moveTo>
                        <a:pt x="1027" y="0"/>
                      </a:moveTo>
                      <a:cubicBezTo>
                        <a:pt x="1015" y="0"/>
                        <a:pt x="1003" y="6"/>
                        <a:pt x="993" y="19"/>
                      </a:cubicBezTo>
                      <a:cubicBezTo>
                        <a:pt x="566" y="521"/>
                        <a:pt x="239" y="1124"/>
                        <a:pt x="25" y="1740"/>
                      </a:cubicBezTo>
                      <a:cubicBezTo>
                        <a:pt x="0" y="1807"/>
                        <a:pt x="75" y="1863"/>
                        <a:pt x="140" y="1863"/>
                      </a:cubicBezTo>
                      <a:cubicBezTo>
                        <a:pt x="172" y="1863"/>
                        <a:pt x="201" y="1849"/>
                        <a:pt x="214" y="1816"/>
                      </a:cubicBezTo>
                      <a:cubicBezTo>
                        <a:pt x="339" y="1514"/>
                        <a:pt x="452" y="1212"/>
                        <a:pt x="603" y="923"/>
                      </a:cubicBezTo>
                      <a:cubicBezTo>
                        <a:pt x="741" y="634"/>
                        <a:pt x="905" y="358"/>
                        <a:pt x="1068" y="81"/>
                      </a:cubicBezTo>
                      <a:cubicBezTo>
                        <a:pt x="1096" y="44"/>
                        <a:pt x="1062" y="0"/>
                        <a:pt x="1027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1" name="Google Shape;151;p3"/>
                <p:cNvSpPr/>
                <p:nvPr/>
              </p:nvSpPr>
              <p:spPr>
                <a:xfrm rot="2700000">
                  <a:off x="8931236" y="1391436"/>
                  <a:ext cx="39937" cy="6185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9" h="1950" extrusionOk="0">
                      <a:moveTo>
                        <a:pt x="1168" y="0"/>
                      </a:moveTo>
                      <a:cubicBezTo>
                        <a:pt x="1146" y="0"/>
                        <a:pt x="1124" y="12"/>
                        <a:pt x="1108" y="40"/>
                      </a:cubicBezTo>
                      <a:cubicBezTo>
                        <a:pt x="793" y="643"/>
                        <a:pt x="454" y="1246"/>
                        <a:pt x="52" y="1812"/>
                      </a:cubicBezTo>
                      <a:cubicBezTo>
                        <a:pt x="0" y="1881"/>
                        <a:pt x="73" y="1950"/>
                        <a:pt x="148" y="1950"/>
                      </a:cubicBezTo>
                      <a:cubicBezTo>
                        <a:pt x="182" y="1950"/>
                        <a:pt x="217" y="1935"/>
                        <a:pt x="241" y="1900"/>
                      </a:cubicBezTo>
                      <a:cubicBezTo>
                        <a:pt x="630" y="1347"/>
                        <a:pt x="982" y="744"/>
                        <a:pt x="1233" y="103"/>
                      </a:cubicBezTo>
                      <a:cubicBezTo>
                        <a:pt x="1259" y="51"/>
                        <a:pt x="1215" y="0"/>
                        <a:pt x="116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2" name="Google Shape;152;p3"/>
                <p:cNvSpPr/>
                <p:nvPr/>
              </p:nvSpPr>
              <p:spPr>
                <a:xfrm rot="2700000">
                  <a:off x="8934765" y="1326683"/>
                  <a:ext cx="26328" cy="381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30" h="1203" extrusionOk="0">
                      <a:moveTo>
                        <a:pt x="750" y="1"/>
                      </a:moveTo>
                      <a:cubicBezTo>
                        <a:pt x="736" y="1"/>
                        <a:pt x="723" y="6"/>
                        <a:pt x="713" y="19"/>
                      </a:cubicBezTo>
                      <a:cubicBezTo>
                        <a:pt x="588" y="195"/>
                        <a:pt x="475" y="371"/>
                        <a:pt x="349" y="559"/>
                      </a:cubicBezTo>
                      <a:cubicBezTo>
                        <a:pt x="299" y="647"/>
                        <a:pt x="236" y="735"/>
                        <a:pt x="173" y="823"/>
                      </a:cubicBezTo>
                      <a:cubicBezTo>
                        <a:pt x="123" y="911"/>
                        <a:pt x="35" y="1012"/>
                        <a:pt x="10" y="1112"/>
                      </a:cubicBezTo>
                      <a:cubicBezTo>
                        <a:pt x="0" y="1168"/>
                        <a:pt x="45" y="1203"/>
                        <a:pt x="89" y="1203"/>
                      </a:cubicBezTo>
                      <a:cubicBezTo>
                        <a:pt x="106" y="1203"/>
                        <a:pt x="122" y="1198"/>
                        <a:pt x="135" y="1188"/>
                      </a:cubicBezTo>
                      <a:cubicBezTo>
                        <a:pt x="186" y="1150"/>
                        <a:pt x="211" y="1087"/>
                        <a:pt x="236" y="1050"/>
                      </a:cubicBezTo>
                      <a:cubicBezTo>
                        <a:pt x="261" y="999"/>
                        <a:pt x="286" y="962"/>
                        <a:pt x="311" y="924"/>
                      </a:cubicBezTo>
                      <a:cubicBezTo>
                        <a:pt x="374" y="823"/>
                        <a:pt x="424" y="735"/>
                        <a:pt x="487" y="647"/>
                      </a:cubicBezTo>
                      <a:cubicBezTo>
                        <a:pt x="600" y="459"/>
                        <a:pt x="713" y="270"/>
                        <a:pt x="801" y="82"/>
                      </a:cubicBezTo>
                      <a:cubicBezTo>
                        <a:pt x="829" y="45"/>
                        <a:pt x="788" y="1"/>
                        <a:pt x="75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3" name="Google Shape;153;p3"/>
                <p:cNvSpPr/>
                <p:nvPr/>
              </p:nvSpPr>
              <p:spPr>
                <a:xfrm rot="2700000">
                  <a:off x="8901462" y="1161534"/>
                  <a:ext cx="24901" cy="429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5" h="1353" extrusionOk="0">
                      <a:moveTo>
                        <a:pt x="717" y="0"/>
                      </a:moveTo>
                      <a:cubicBezTo>
                        <a:pt x="702" y="0"/>
                        <a:pt x="687" y="7"/>
                        <a:pt x="679" y="24"/>
                      </a:cubicBezTo>
                      <a:cubicBezTo>
                        <a:pt x="541" y="237"/>
                        <a:pt x="428" y="451"/>
                        <a:pt x="315" y="665"/>
                      </a:cubicBezTo>
                      <a:cubicBezTo>
                        <a:pt x="252" y="765"/>
                        <a:pt x="189" y="866"/>
                        <a:pt x="139" y="979"/>
                      </a:cubicBezTo>
                      <a:cubicBezTo>
                        <a:pt x="89" y="1067"/>
                        <a:pt x="1" y="1192"/>
                        <a:pt x="1" y="1293"/>
                      </a:cubicBezTo>
                      <a:cubicBezTo>
                        <a:pt x="1" y="1330"/>
                        <a:pt x="28" y="1353"/>
                        <a:pt x="57" y="1353"/>
                      </a:cubicBezTo>
                      <a:cubicBezTo>
                        <a:pt x="68" y="1353"/>
                        <a:pt x="79" y="1350"/>
                        <a:pt x="89" y="1343"/>
                      </a:cubicBezTo>
                      <a:cubicBezTo>
                        <a:pt x="177" y="1280"/>
                        <a:pt x="227" y="1155"/>
                        <a:pt x="265" y="1067"/>
                      </a:cubicBezTo>
                      <a:cubicBezTo>
                        <a:pt x="327" y="954"/>
                        <a:pt x="390" y="841"/>
                        <a:pt x="440" y="727"/>
                      </a:cubicBezTo>
                      <a:cubicBezTo>
                        <a:pt x="554" y="514"/>
                        <a:pt x="667" y="300"/>
                        <a:pt x="767" y="74"/>
                      </a:cubicBezTo>
                      <a:cubicBezTo>
                        <a:pt x="784" y="31"/>
                        <a:pt x="749" y="0"/>
                        <a:pt x="717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4" name="Google Shape;154;p3"/>
                <p:cNvSpPr/>
                <p:nvPr/>
              </p:nvSpPr>
              <p:spPr>
                <a:xfrm rot="2700000">
                  <a:off x="8868767" y="1022986"/>
                  <a:ext cx="24837" cy="280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3" h="883" extrusionOk="0">
                      <a:moveTo>
                        <a:pt x="706" y="1"/>
                      </a:moveTo>
                      <a:cubicBezTo>
                        <a:pt x="692" y="1"/>
                        <a:pt x="679" y="5"/>
                        <a:pt x="666" y="14"/>
                      </a:cubicBezTo>
                      <a:cubicBezTo>
                        <a:pt x="541" y="140"/>
                        <a:pt x="428" y="278"/>
                        <a:pt x="314" y="416"/>
                      </a:cubicBezTo>
                      <a:cubicBezTo>
                        <a:pt x="252" y="492"/>
                        <a:pt x="201" y="554"/>
                        <a:pt x="139" y="630"/>
                      </a:cubicBezTo>
                      <a:cubicBezTo>
                        <a:pt x="101" y="680"/>
                        <a:pt x="0" y="768"/>
                        <a:pt x="25" y="844"/>
                      </a:cubicBezTo>
                      <a:cubicBezTo>
                        <a:pt x="25" y="869"/>
                        <a:pt x="51" y="881"/>
                        <a:pt x="76" y="881"/>
                      </a:cubicBezTo>
                      <a:cubicBezTo>
                        <a:pt x="79" y="882"/>
                        <a:pt x="83" y="882"/>
                        <a:pt x="86" y="882"/>
                      </a:cubicBezTo>
                      <a:cubicBezTo>
                        <a:pt x="158" y="882"/>
                        <a:pt x="228" y="766"/>
                        <a:pt x="264" y="718"/>
                      </a:cubicBezTo>
                      <a:cubicBezTo>
                        <a:pt x="327" y="655"/>
                        <a:pt x="377" y="580"/>
                        <a:pt x="428" y="504"/>
                      </a:cubicBezTo>
                      <a:cubicBezTo>
                        <a:pt x="541" y="366"/>
                        <a:pt x="654" y="228"/>
                        <a:pt x="754" y="77"/>
                      </a:cubicBezTo>
                      <a:cubicBezTo>
                        <a:pt x="783" y="39"/>
                        <a:pt x="747" y="1"/>
                        <a:pt x="70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5" name="Google Shape;155;p3"/>
                <p:cNvSpPr/>
                <p:nvPr/>
              </p:nvSpPr>
              <p:spPr>
                <a:xfrm rot="2700000">
                  <a:off x="8832816" y="858750"/>
                  <a:ext cx="20587" cy="353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114" extrusionOk="0">
                      <a:moveTo>
                        <a:pt x="606" y="1"/>
                      </a:moveTo>
                      <a:cubicBezTo>
                        <a:pt x="589" y="1"/>
                        <a:pt x="572" y="11"/>
                        <a:pt x="566" y="33"/>
                      </a:cubicBezTo>
                      <a:cubicBezTo>
                        <a:pt x="554" y="58"/>
                        <a:pt x="529" y="83"/>
                        <a:pt x="516" y="108"/>
                      </a:cubicBezTo>
                      <a:cubicBezTo>
                        <a:pt x="504" y="133"/>
                        <a:pt x="491" y="158"/>
                        <a:pt x="491" y="171"/>
                      </a:cubicBezTo>
                      <a:cubicBezTo>
                        <a:pt x="466" y="221"/>
                        <a:pt x="453" y="272"/>
                        <a:pt x="428" y="322"/>
                      </a:cubicBezTo>
                      <a:cubicBezTo>
                        <a:pt x="390" y="410"/>
                        <a:pt x="340" y="498"/>
                        <a:pt x="302" y="573"/>
                      </a:cubicBezTo>
                      <a:cubicBezTo>
                        <a:pt x="252" y="661"/>
                        <a:pt x="202" y="736"/>
                        <a:pt x="139" y="824"/>
                      </a:cubicBezTo>
                      <a:cubicBezTo>
                        <a:pt x="89" y="887"/>
                        <a:pt x="1" y="975"/>
                        <a:pt x="13" y="1076"/>
                      </a:cubicBezTo>
                      <a:cubicBezTo>
                        <a:pt x="13" y="1088"/>
                        <a:pt x="26" y="1113"/>
                        <a:pt x="51" y="1113"/>
                      </a:cubicBezTo>
                      <a:cubicBezTo>
                        <a:pt x="152" y="1113"/>
                        <a:pt x="215" y="988"/>
                        <a:pt x="265" y="912"/>
                      </a:cubicBezTo>
                      <a:cubicBezTo>
                        <a:pt x="328" y="824"/>
                        <a:pt x="378" y="736"/>
                        <a:pt x="428" y="649"/>
                      </a:cubicBezTo>
                      <a:cubicBezTo>
                        <a:pt x="478" y="561"/>
                        <a:pt x="529" y="460"/>
                        <a:pt x="566" y="372"/>
                      </a:cubicBezTo>
                      <a:cubicBezTo>
                        <a:pt x="579" y="322"/>
                        <a:pt x="604" y="272"/>
                        <a:pt x="617" y="221"/>
                      </a:cubicBezTo>
                      <a:cubicBezTo>
                        <a:pt x="629" y="158"/>
                        <a:pt x="629" y="108"/>
                        <a:pt x="642" y="45"/>
                      </a:cubicBezTo>
                      <a:cubicBezTo>
                        <a:pt x="649" y="17"/>
                        <a:pt x="628" y="1"/>
                        <a:pt x="60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6" name="Google Shape;156;p3"/>
                <p:cNvSpPr/>
                <p:nvPr/>
              </p:nvSpPr>
              <p:spPr>
                <a:xfrm rot="2700000">
                  <a:off x="8796307" y="720735"/>
                  <a:ext cx="20682" cy="35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52" h="1116" extrusionOk="0">
                      <a:moveTo>
                        <a:pt x="559" y="1"/>
                      </a:moveTo>
                      <a:cubicBezTo>
                        <a:pt x="527" y="1"/>
                        <a:pt x="496" y="19"/>
                        <a:pt x="486" y="60"/>
                      </a:cubicBezTo>
                      <a:cubicBezTo>
                        <a:pt x="435" y="399"/>
                        <a:pt x="284" y="713"/>
                        <a:pt x="58" y="965"/>
                      </a:cubicBezTo>
                      <a:cubicBezTo>
                        <a:pt x="0" y="1033"/>
                        <a:pt x="61" y="1115"/>
                        <a:pt x="127" y="1115"/>
                      </a:cubicBezTo>
                      <a:cubicBezTo>
                        <a:pt x="147" y="1115"/>
                        <a:pt x="167" y="1108"/>
                        <a:pt x="184" y="1090"/>
                      </a:cubicBezTo>
                      <a:cubicBezTo>
                        <a:pt x="423" y="801"/>
                        <a:pt x="586" y="462"/>
                        <a:pt x="636" y="98"/>
                      </a:cubicBezTo>
                      <a:cubicBezTo>
                        <a:pt x="651" y="38"/>
                        <a:pt x="605" y="1"/>
                        <a:pt x="559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7" name="Google Shape;157;p3"/>
                <p:cNvSpPr/>
                <p:nvPr/>
              </p:nvSpPr>
              <p:spPr>
                <a:xfrm rot="2700000">
                  <a:off x="8763701" y="578511"/>
                  <a:ext cx="22236" cy="373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01" h="1179" extrusionOk="0">
                      <a:moveTo>
                        <a:pt x="618" y="1"/>
                      </a:moveTo>
                      <a:cubicBezTo>
                        <a:pt x="588" y="1"/>
                        <a:pt x="558" y="18"/>
                        <a:pt x="547" y="55"/>
                      </a:cubicBezTo>
                      <a:cubicBezTo>
                        <a:pt x="510" y="243"/>
                        <a:pt x="447" y="432"/>
                        <a:pt x="359" y="595"/>
                      </a:cubicBezTo>
                      <a:cubicBezTo>
                        <a:pt x="309" y="683"/>
                        <a:pt x="271" y="771"/>
                        <a:pt x="208" y="846"/>
                      </a:cubicBezTo>
                      <a:cubicBezTo>
                        <a:pt x="183" y="884"/>
                        <a:pt x="145" y="922"/>
                        <a:pt x="120" y="959"/>
                      </a:cubicBezTo>
                      <a:cubicBezTo>
                        <a:pt x="83" y="997"/>
                        <a:pt x="45" y="1035"/>
                        <a:pt x="32" y="1072"/>
                      </a:cubicBezTo>
                      <a:cubicBezTo>
                        <a:pt x="0" y="1126"/>
                        <a:pt x="49" y="1179"/>
                        <a:pt x="103" y="1179"/>
                      </a:cubicBezTo>
                      <a:cubicBezTo>
                        <a:pt x="113" y="1179"/>
                        <a:pt x="123" y="1177"/>
                        <a:pt x="133" y="1173"/>
                      </a:cubicBezTo>
                      <a:cubicBezTo>
                        <a:pt x="208" y="1123"/>
                        <a:pt x="271" y="1010"/>
                        <a:pt x="334" y="934"/>
                      </a:cubicBezTo>
                      <a:cubicBezTo>
                        <a:pt x="397" y="846"/>
                        <a:pt x="447" y="758"/>
                        <a:pt x="497" y="670"/>
                      </a:cubicBezTo>
                      <a:cubicBezTo>
                        <a:pt x="585" y="494"/>
                        <a:pt x="648" y="293"/>
                        <a:pt x="686" y="92"/>
                      </a:cubicBezTo>
                      <a:cubicBezTo>
                        <a:pt x="700" y="34"/>
                        <a:pt x="660" y="1"/>
                        <a:pt x="618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8" name="Google Shape;158;p3"/>
                <p:cNvSpPr/>
                <p:nvPr/>
              </p:nvSpPr>
              <p:spPr>
                <a:xfrm rot="2700000">
                  <a:off x="8731363" y="453621"/>
                  <a:ext cx="21190" cy="3666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8" h="1156" extrusionOk="0">
                      <a:moveTo>
                        <a:pt x="597" y="0"/>
                      </a:moveTo>
                      <a:cubicBezTo>
                        <a:pt x="579" y="0"/>
                        <a:pt x="562" y="9"/>
                        <a:pt x="550" y="29"/>
                      </a:cubicBezTo>
                      <a:cubicBezTo>
                        <a:pt x="449" y="193"/>
                        <a:pt x="361" y="368"/>
                        <a:pt x="261" y="544"/>
                      </a:cubicBezTo>
                      <a:cubicBezTo>
                        <a:pt x="223" y="632"/>
                        <a:pt x="173" y="720"/>
                        <a:pt x="122" y="808"/>
                      </a:cubicBezTo>
                      <a:cubicBezTo>
                        <a:pt x="85" y="884"/>
                        <a:pt x="22" y="984"/>
                        <a:pt x="9" y="1072"/>
                      </a:cubicBezTo>
                      <a:cubicBezTo>
                        <a:pt x="0" y="1117"/>
                        <a:pt x="36" y="1156"/>
                        <a:pt x="76" y="1156"/>
                      </a:cubicBezTo>
                      <a:cubicBezTo>
                        <a:pt x="92" y="1156"/>
                        <a:pt x="108" y="1149"/>
                        <a:pt x="122" y="1135"/>
                      </a:cubicBezTo>
                      <a:cubicBezTo>
                        <a:pt x="185" y="1072"/>
                        <a:pt x="223" y="959"/>
                        <a:pt x="261" y="884"/>
                      </a:cubicBezTo>
                      <a:cubicBezTo>
                        <a:pt x="311" y="796"/>
                        <a:pt x="349" y="708"/>
                        <a:pt x="399" y="607"/>
                      </a:cubicBezTo>
                      <a:cubicBezTo>
                        <a:pt x="487" y="431"/>
                        <a:pt x="575" y="255"/>
                        <a:pt x="650" y="79"/>
                      </a:cubicBezTo>
                      <a:cubicBezTo>
                        <a:pt x="667" y="37"/>
                        <a:pt x="632" y="0"/>
                        <a:pt x="597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159" name="Google Shape;159;p3"/>
                <p:cNvSpPr/>
                <p:nvPr/>
              </p:nvSpPr>
              <p:spPr>
                <a:xfrm rot="2700000">
                  <a:off x="8692225" y="315856"/>
                  <a:ext cx="21316" cy="364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72" h="1150" extrusionOk="0">
                      <a:moveTo>
                        <a:pt x="636" y="1"/>
                      </a:moveTo>
                      <a:cubicBezTo>
                        <a:pt x="629" y="1"/>
                        <a:pt x="620" y="6"/>
                        <a:pt x="613" y="17"/>
                      </a:cubicBezTo>
                      <a:lnTo>
                        <a:pt x="575" y="67"/>
                      </a:lnTo>
                      <a:cubicBezTo>
                        <a:pt x="550" y="79"/>
                        <a:pt x="550" y="79"/>
                        <a:pt x="525" y="105"/>
                      </a:cubicBezTo>
                      <a:cubicBezTo>
                        <a:pt x="500" y="142"/>
                        <a:pt x="487" y="180"/>
                        <a:pt x="462" y="230"/>
                      </a:cubicBezTo>
                      <a:cubicBezTo>
                        <a:pt x="412" y="318"/>
                        <a:pt x="361" y="406"/>
                        <a:pt x="324" y="494"/>
                      </a:cubicBezTo>
                      <a:cubicBezTo>
                        <a:pt x="223" y="670"/>
                        <a:pt x="135" y="846"/>
                        <a:pt x="35" y="1034"/>
                      </a:cubicBezTo>
                      <a:cubicBezTo>
                        <a:pt x="0" y="1095"/>
                        <a:pt x="60" y="1149"/>
                        <a:pt x="117" y="1149"/>
                      </a:cubicBezTo>
                      <a:cubicBezTo>
                        <a:pt x="144" y="1149"/>
                        <a:pt x="170" y="1138"/>
                        <a:pt x="185" y="1110"/>
                      </a:cubicBezTo>
                      <a:cubicBezTo>
                        <a:pt x="273" y="921"/>
                        <a:pt x="361" y="745"/>
                        <a:pt x="449" y="569"/>
                      </a:cubicBezTo>
                      <a:cubicBezTo>
                        <a:pt x="500" y="482"/>
                        <a:pt x="537" y="394"/>
                        <a:pt x="575" y="306"/>
                      </a:cubicBezTo>
                      <a:cubicBezTo>
                        <a:pt x="600" y="255"/>
                        <a:pt x="625" y="218"/>
                        <a:pt x="650" y="167"/>
                      </a:cubicBezTo>
                      <a:cubicBezTo>
                        <a:pt x="650" y="142"/>
                        <a:pt x="650" y="130"/>
                        <a:pt x="650" y="117"/>
                      </a:cubicBezTo>
                      <a:lnTo>
                        <a:pt x="650" y="92"/>
                      </a:lnTo>
                      <a:lnTo>
                        <a:pt x="663" y="54"/>
                      </a:lnTo>
                      <a:cubicBezTo>
                        <a:pt x="672" y="28"/>
                        <a:pt x="656" y="1"/>
                        <a:pt x="63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160" name="Google Shape;160;p3"/>
            <p:cNvGrpSpPr/>
            <p:nvPr/>
          </p:nvGrpSpPr>
          <p:grpSpPr>
            <a:xfrm>
              <a:off x="1179130" y="47625"/>
              <a:ext cx="851192" cy="546052"/>
              <a:chOff x="1161225" y="29450"/>
              <a:chExt cx="963432" cy="618055"/>
            </a:xfrm>
          </p:grpSpPr>
          <p:sp>
            <p:nvSpPr>
              <p:cNvPr id="161" name="Google Shape;161;p3"/>
              <p:cNvSpPr/>
              <p:nvPr/>
            </p:nvSpPr>
            <p:spPr>
              <a:xfrm>
                <a:off x="1845444" y="33644"/>
                <a:ext cx="279213" cy="429672"/>
              </a:xfrm>
              <a:custGeom>
                <a:avLst/>
                <a:gdLst/>
                <a:ahLst/>
                <a:cxnLst/>
                <a:rect l="l" t="t" r="r" b="b"/>
                <a:pathLst>
                  <a:path w="8722" h="13422" extrusionOk="0">
                    <a:moveTo>
                      <a:pt x="4223" y="1"/>
                    </a:moveTo>
                    <a:lnTo>
                      <a:pt x="4034" y="516"/>
                    </a:lnTo>
                    <a:cubicBezTo>
                      <a:pt x="3155" y="2916"/>
                      <a:pt x="2275" y="5316"/>
                      <a:pt x="1396" y="7729"/>
                    </a:cubicBezTo>
                    <a:cubicBezTo>
                      <a:pt x="1194" y="8294"/>
                      <a:pt x="968" y="8897"/>
                      <a:pt x="491" y="9287"/>
                    </a:cubicBezTo>
                    <a:cubicBezTo>
                      <a:pt x="340" y="9413"/>
                      <a:pt x="177" y="9513"/>
                      <a:pt x="1" y="9588"/>
                    </a:cubicBezTo>
                    <a:lnTo>
                      <a:pt x="126" y="9915"/>
                    </a:lnTo>
                    <a:cubicBezTo>
                      <a:pt x="1509" y="10845"/>
                      <a:pt x="2715" y="12014"/>
                      <a:pt x="3695" y="13371"/>
                    </a:cubicBezTo>
                    <a:lnTo>
                      <a:pt x="3708" y="13371"/>
                    </a:lnTo>
                    <a:lnTo>
                      <a:pt x="3758" y="13421"/>
                    </a:lnTo>
                    <a:cubicBezTo>
                      <a:pt x="5643" y="11184"/>
                      <a:pt x="7126" y="8621"/>
                      <a:pt x="8106" y="5869"/>
                    </a:cubicBezTo>
                    <a:cubicBezTo>
                      <a:pt x="8445" y="4914"/>
                      <a:pt x="8721" y="3846"/>
                      <a:pt x="8282" y="2941"/>
                    </a:cubicBezTo>
                    <a:cubicBezTo>
                      <a:pt x="8005" y="2376"/>
                      <a:pt x="7503" y="1973"/>
                      <a:pt x="7013" y="1597"/>
                    </a:cubicBezTo>
                    <a:cubicBezTo>
                      <a:pt x="6158" y="931"/>
                      <a:pt x="5253" y="277"/>
                      <a:pt x="422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2" name="Google Shape;162;p3"/>
              <p:cNvSpPr/>
              <p:nvPr/>
            </p:nvSpPr>
            <p:spPr>
              <a:xfrm>
                <a:off x="1538515" y="29450"/>
                <a:ext cx="442125" cy="388408"/>
              </a:xfrm>
              <a:custGeom>
                <a:avLst/>
                <a:gdLst/>
                <a:ahLst/>
                <a:cxnLst/>
                <a:rect l="l" t="t" r="r" b="b"/>
                <a:pathLst>
                  <a:path w="13811" h="12133" extrusionOk="0">
                    <a:moveTo>
                      <a:pt x="12763" y="0"/>
                    </a:moveTo>
                    <a:cubicBezTo>
                      <a:pt x="11878" y="0"/>
                      <a:pt x="10993" y="267"/>
                      <a:pt x="10142" y="534"/>
                    </a:cubicBezTo>
                    <a:cubicBezTo>
                      <a:pt x="7905" y="1212"/>
                      <a:pt x="5681" y="1903"/>
                      <a:pt x="3444" y="2582"/>
                    </a:cubicBezTo>
                    <a:lnTo>
                      <a:pt x="3494" y="2745"/>
                    </a:lnTo>
                    <a:cubicBezTo>
                      <a:pt x="2300" y="5434"/>
                      <a:pt x="1220" y="8161"/>
                      <a:pt x="265" y="10951"/>
                    </a:cubicBezTo>
                    <a:cubicBezTo>
                      <a:pt x="139" y="11328"/>
                      <a:pt x="1" y="11743"/>
                      <a:pt x="39" y="12132"/>
                    </a:cubicBezTo>
                    <a:cubicBezTo>
                      <a:pt x="2904" y="11428"/>
                      <a:pt x="5781" y="10712"/>
                      <a:pt x="8646" y="10008"/>
                    </a:cubicBezTo>
                    <a:cubicBezTo>
                      <a:pt x="8960" y="9933"/>
                      <a:pt x="9287" y="9845"/>
                      <a:pt x="9589" y="9719"/>
                    </a:cubicBezTo>
                    <a:cubicBezTo>
                      <a:pt x="9765" y="9644"/>
                      <a:pt x="9928" y="9544"/>
                      <a:pt x="10079" y="9418"/>
                    </a:cubicBezTo>
                    <a:cubicBezTo>
                      <a:pt x="10556" y="9028"/>
                      <a:pt x="10782" y="8425"/>
                      <a:pt x="10984" y="7860"/>
                    </a:cubicBezTo>
                    <a:cubicBezTo>
                      <a:pt x="11863" y="5447"/>
                      <a:pt x="12743" y="3047"/>
                      <a:pt x="13622" y="647"/>
                    </a:cubicBezTo>
                    <a:lnTo>
                      <a:pt x="13811" y="132"/>
                    </a:lnTo>
                    <a:cubicBezTo>
                      <a:pt x="13660" y="94"/>
                      <a:pt x="13522" y="56"/>
                      <a:pt x="13359" y="44"/>
                    </a:cubicBezTo>
                    <a:cubicBezTo>
                      <a:pt x="13160" y="14"/>
                      <a:pt x="12961" y="0"/>
                      <a:pt x="1276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3" name="Google Shape;163;p3"/>
              <p:cNvSpPr/>
              <p:nvPr/>
            </p:nvSpPr>
            <p:spPr>
              <a:xfrm>
                <a:off x="1467321" y="112072"/>
                <a:ext cx="183079" cy="322270"/>
              </a:xfrm>
              <a:custGeom>
                <a:avLst/>
                <a:gdLst/>
                <a:ahLst/>
                <a:cxnLst/>
                <a:rect l="l" t="t" r="r" b="b"/>
                <a:pathLst>
                  <a:path w="5719" h="10067" extrusionOk="0">
                    <a:moveTo>
                      <a:pt x="5668" y="1"/>
                    </a:moveTo>
                    <a:cubicBezTo>
                      <a:pt x="4901" y="240"/>
                      <a:pt x="4135" y="479"/>
                      <a:pt x="3368" y="717"/>
                    </a:cubicBezTo>
                    <a:cubicBezTo>
                      <a:pt x="2351" y="3080"/>
                      <a:pt x="1358" y="5455"/>
                      <a:pt x="403" y="7842"/>
                    </a:cubicBezTo>
                    <a:cubicBezTo>
                      <a:pt x="202" y="8320"/>
                      <a:pt x="1" y="8822"/>
                      <a:pt x="13" y="9350"/>
                    </a:cubicBezTo>
                    <a:cubicBezTo>
                      <a:pt x="26" y="9601"/>
                      <a:pt x="76" y="9840"/>
                      <a:pt x="164" y="10066"/>
                    </a:cubicBezTo>
                    <a:cubicBezTo>
                      <a:pt x="855" y="9890"/>
                      <a:pt x="1559" y="9714"/>
                      <a:pt x="2263" y="9551"/>
                    </a:cubicBezTo>
                    <a:cubicBezTo>
                      <a:pt x="2225" y="9162"/>
                      <a:pt x="2363" y="8747"/>
                      <a:pt x="2489" y="8370"/>
                    </a:cubicBezTo>
                    <a:cubicBezTo>
                      <a:pt x="3444" y="5580"/>
                      <a:pt x="4524" y="2853"/>
                      <a:pt x="5718" y="164"/>
                    </a:cubicBezTo>
                    <a:lnTo>
                      <a:pt x="5668" y="1"/>
                    </a:lnTo>
                    <a:close/>
                  </a:path>
                </a:pathLst>
              </a:custGeom>
              <a:solidFill>
                <a:schemeClr val="dk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4" name="Google Shape;164;p3"/>
              <p:cNvSpPr/>
              <p:nvPr/>
            </p:nvSpPr>
            <p:spPr>
              <a:xfrm>
                <a:off x="1161225" y="135025"/>
                <a:ext cx="413954" cy="374546"/>
              </a:xfrm>
              <a:custGeom>
                <a:avLst/>
                <a:gdLst/>
                <a:ahLst/>
                <a:cxnLst/>
                <a:rect l="l" t="t" r="r" b="b"/>
                <a:pathLst>
                  <a:path w="12931" h="11700" extrusionOk="0">
                    <a:moveTo>
                      <a:pt x="12930" y="0"/>
                    </a:moveTo>
                    <a:lnTo>
                      <a:pt x="12930" y="0"/>
                    </a:lnTo>
                    <a:cubicBezTo>
                      <a:pt x="10882" y="629"/>
                      <a:pt x="8821" y="1257"/>
                      <a:pt x="6761" y="1885"/>
                    </a:cubicBezTo>
                    <a:cubicBezTo>
                      <a:pt x="6007" y="2124"/>
                      <a:pt x="5228" y="2363"/>
                      <a:pt x="4612" y="2853"/>
                    </a:cubicBezTo>
                    <a:cubicBezTo>
                      <a:pt x="4084" y="3267"/>
                      <a:pt x="3707" y="3833"/>
                      <a:pt x="3355" y="4398"/>
                    </a:cubicBezTo>
                    <a:cubicBezTo>
                      <a:pt x="2362" y="5944"/>
                      <a:pt x="1445" y="7540"/>
                      <a:pt x="591" y="9173"/>
                    </a:cubicBezTo>
                    <a:cubicBezTo>
                      <a:pt x="314" y="9701"/>
                      <a:pt x="25" y="10267"/>
                      <a:pt x="13" y="10870"/>
                    </a:cubicBezTo>
                    <a:cubicBezTo>
                      <a:pt x="0" y="11159"/>
                      <a:pt x="63" y="11435"/>
                      <a:pt x="151" y="11699"/>
                    </a:cubicBezTo>
                    <a:lnTo>
                      <a:pt x="201" y="11687"/>
                    </a:lnTo>
                    <a:cubicBezTo>
                      <a:pt x="3380" y="10908"/>
                      <a:pt x="6547" y="10128"/>
                      <a:pt x="9726" y="9349"/>
                    </a:cubicBezTo>
                    <a:cubicBezTo>
                      <a:pt x="9638" y="9123"/>
                      <a:pt x="9588" y="8884"/>
                      <a:pt x="9575" y="8633"/>
                    </a:cubicBezTo>
                    <a:cubicBezTo>
                      <a:pt x="9563" y="8105"/>
                      <a:pt x="9764" y="7603"/>
                      <a:pt x="9965" y="7125"/>
                    </a:cubicBezTo>
                    <a:cubicBezTo>
                      <a:pt x="10920" y="4738"/>
                      <a:pt x="11913" y="2363"/>
                      <a:pt x="129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5" name="Google Shape;165;p3"/>
              <p:cNvSpPr/>
              <p:nvPr/>
            </p:nvSpPr>
            <p:spPr>
              <a:xfrm>
                <a:off x="1539732" y="340572"/>
                <a:ext cx="424038" cy="211218"/>
              </a:xfrm>
              <a:custGeom>
                <a:avLst/>
                <a:gdLst/>
                <a:ahLst/>
                <a:cxnLst/>
                <a:rect l="l" t="t" r="r" b="b"/>
                <a:pathLst>
                  <a:path w="13246" h="6598" extrusionOk="0">
                    <a:moveTo>
                      <a:pt x="9551" y="0"/>
                    </a:moveTo>
                    <a:cubicBezTo>
                      <a:pt x="9249" y="126"/>
                      <a:pt x="8922" y="214"/>
                      <a:pt x="8608" y="289"/>
                    </a:cubicBezTo>
                    <a:cubicBezTo>
                      <a:pt x="5743" y="993"/>
                      <a:pt x="2866" y="1709"/>
                      <a:pt x="1" y="2413"/>
                    </a:cubicBezTo>
                    <a:cubicBezTo>
                      <a:pt x="13" y="2539"/>
                      <a:pt x="38" y="2652"/>
                      <a:pt x="89" y="2778"/>
                    </a:cubicBezTo>
                    <a:cubicBezTo>
                      <a:pt x="202" y="3079"/>
                      <a:pt x="453" y="3318"/>
                      <a:pt x="692" y="3532"/>
                    </a:cubicBezTo>
                    <a:cubicBezTo>
                      <a:pt x="1961" y="4675"/>
                      <a:pt x="3343" y="5693"/>
                      <a:pt x="4813" y="6560"/>
                    </a:cubicBezTo>
                    <a:lnTo>
                      <a:pt x="4826" y="6598"/>
                    </a:lnTo>
                    <a:cubicBezTo>
                      <a:pt x="7628" y="5655"/>
                      <a:pt x="10443" y="4713"/>
                      <a:pt x="13245" y="3783"/>
                    </a:cubicBezTo>
                    <a:cubicBezTo>
                      <a:pt x="12265" y="2426"/>
                      <a:pt x="11059" y="1257"/>
                      <a:pt x="9676" y="327"/>
                    </a:cubicBezTo>
                    <a:lnTo>
                      <a:pt x="9551" y="0"/>
                    </a:ln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6" name="Google Shape;166;p3"/>
              <p:cNvSpPr/>
              <p:nvPr/>
            </p:nvSpPr>
            <p:spPr>
              <a:xfrm>
                <a:off x="1472571" y="417816"/>
                <a:ext cx="221655" cy="156893"/>
              </a:xfrm>
              <a:custGeom>
                <a:avLst/>
                <a:gdLst/>
                <a:ahLst/>
                <a:cxnLst/>
                <a:rect l="l" t="t" r="r" b="b"/>
                <a:pathLst>
                  <a:path w="6924" h="4901" extrusionOk="0">
                    <a:moveTo>
                      <a:pt x="2099" y="0"/>
                    </a:moveTo>
                    <a:cubicBezTo>
                      <a:pt x="1395" y="163"/>
                      <a:pt x="691" y="339"/>
                      <a:pt x="0" y="515"/>
                    </a:cubicBezTo>
                    <a:cubicBezTo>
                      <a:pt x="264" y="1181"/>
                      <a:pt x="817" y="1747"/>
                      <a:pt x="1370" y="2249"/>
                    </a:cubicBezTo>
                    <a:cubicBezTo>
                      <a:pt x="2438" y="3204"/>
                      <a:pt x="3581" y="4084"/>
                      <a:pt x="4775" y="4876"/>
                    </a:cubicBezTo>
                    <a:lnTo>
                      <a:pt x="4775" y="4901"/>
                    </a:lnTo>
                    <a:cubicBezTo>
                      <a:pt x="5491" y="4662"/>
                      <a:pt x="6208" y="4423"/>
                      <a:pt x="6924" y="4185"/>
                    </a:cubicBezTo>
                    <a:lnTo>
                      <a:pt x="6911" y="4147"/>
                    </a:lnTo>
                    <a:cubicBezTo>
                      <a:pt x="5441" y="3280"/>
                      <a:pt x="4059" y="2262"/>
                      <a:pt x="2790" y="1119"/>
                    </a:cubicBezTo>
                    <a:cubicBezTo>
                      <a:pt x="2551" y="905"/>
                      <a:pt x="2300" y="666"/>
                      <a:pt x="2187" y="365"/>
                    </a:cubicBezTo>
                    <a:cubicBezTo>
                      <a:pt x="2136" y="239"/>
                      <a:pt x="2111" y="126"/>
                      <a:pt x="20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67" name="Google Shape;167;p3"/>
              <p:cNvSpPr/>
              <p:nvPr/>
            </p:nvSpPr>
            <p:spPr>
              <a:xfrm>
                <a:off x="1166027" y="434302"/>
                <a:ext cx="459443" cy="213203"/>
              </a:xfrm>
              <a:custGeom>
                <a:avLst/>
                <a:gdLst/>
                <a:ahLst/>
                <a:cxnLst/>
                <a:rect l="l" t="t" r="r" b="b"/>
                <a:pathLst>
                  <a:path w="14352" h="6660" extrusionOk="0">
                    <a:moveTo>
                      <a:pt x="9576" y="0"/>
                    </a:moveTo>
                    <a:cubicBezTo>
                      <a:pt x="6397" y="779"/>
                      <a:pt x="3230" y="1559"/>
                      <a:pt x="51" y="2338"/>
                    </a:cubicBezTo>
                    <a:lnTo>
                      <a:pt x="1" y="2350"/>
                    </a:lnTo>
                    <a:cubicBezTo>
                      <a:pt x="328" y="3242"/>
                      <a:pt x="1182" y="3971"/>
                      <a:pt x="1974" y="4587"/>
                    </a:cubicBezTo>
                    <a:cubicBezTo>
                      <a:pt x="3155" y="5492"/>
                      <a:pt x="4412" y="6422"/>
                      <a:pt x="5882" y="6623"/>
                    </a:cubicBezTo>
                    <a:cubicBezTo>
                      <a:pt x="6074" y="6648"/>
                      <a:pt x="6267" y="6659"/>
                      <a:pt x="6460" y="6659"/>
                    </a:cubicBezTo>
                    <a:cubicBezTo>
                      <a:pt x="7526" y="6659"/>
                      <a:pt x="8592" y="6310"/>
                      <a:pt x="9614" y="5969"/>
                    </a:cubicBezTo>
                    <a:cubicBezTo>
                      <a:pt x="11185" y="5441"/>
                      <a:pt x="12780" y="4914"/>
                      <a:pt x="14351" y="4386"/>
                    </a:cubicBezTo>
                    <a:lnTo>
                      <a:pt x="14351" y="4361"/>
                    </a:lnTo>
                    <a:cubicBezTo>
                      <a:pt x="13157" y="3569"/>
                      <a:pt x="12014" y="2689"/>
                      <a:pt x="10946" y="1734"/>
                    </a:cubicBezTo>
                    <a:cubicBezTo>
                      <a:pt x="10393" y="1232"/>
                      <a:pt x="9840" y="666"/>
                      <a:pt x="957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168" name="Google Shape;168;p3"/>
          <p:cNvGrpSpPr/>
          <p:nvPr/>
        </p:nvGrpSpPr>
        <p:grpSpPr>
          <a:xfrm>
            <a:off x="90450" y="1831834"/>
            <a:ext cx="8075494" cy="4863361"/>
            <a:chOff x="90450" y="1373875"/>
            <a:chExt cx="8075494" cy="3647521"/>
          </a:xfrm>
        </p:grpSpPr>
        <p:sp>
          <p:nvSpPr>
            <p:cNvPr id="169" name="Google Shape;169;p3"/>
            <p:cNvSpPr/>
            <p:nvPr/>
          </p:nvSpPr>
          <p:spPr>
            <a:xfrm>
              <a:off x="7863125" y="4724475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0" name="Google Shape;170;p3"/>
            <p:cNvSpPr/>
            <p:nvPr/>
          </p:nvSpPr>
          <p:spPr>
            <a:xfrm>
              <a:off x="90450" y="1373875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71402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3" name="Google Shape;333;p6"/>
          <p:cNvGrpSpPr/>
          <p:nvPr/>
        </p:nvGrpSpPr>
        <p:grpSpPr>
          <a:xfrm>
            <a:off x="454950" y="359856"/>
            <a:ext cx="8234100" cy="6138293"/>
            <a:chOff x="429225" y="317630"/>
            <a:chExt cx="8234100" cy="4603720"/>
          </a:xfrm>
        </p:grpSpPr>
        <p:sp>
          <p:nvSpPr>
            <p:cNvPr id="334" name="Google Shape;334;p6"/>
            <p:cNvSpPr/>
            <p:nvPr/>
          </p:nvSpPr>
          <p:spPr>
            <a:xfrm>
              <a:off x="429225" y="320850"/>
              <a:ext cx="8234100" cy="4600500"/>
            </a:xfrm>
            <a:prstGeom prst="rect">
              <a:avLst/>
            </a:prstGeom>
            <a:solidFill>
              <a:schemeClr val="dk2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14300" dir="2640000" algn="bl" rotWithShape="0">
                <a:schemeClr val="dk1">
                  <a:alpha val="1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endParaRPr>
            </a:p>
          </p:txBody>
        </p:sp>
        <p:grpSp>
          <p:nvGrpSpPr>
            <p:cNvPr id="335" name="Google Shape;335;p6"/>
            <p:cNvGrpSpPr/>
            <p:nvPr/>
          </p:nvGrpSpPr>
          <p:grpSpPr>
            <a:xfrm>
              <a:off x="679925" y="317630"/>
              <a:ext cx="7742675" cy="4600565"/>
              <a:chOff x="679925" y="317625"/>
              <a:chExt cx="7742675" cy="4510800"/>
            </a:xfrm>
          </p:grpSpPr>
          <p:cxnSp>
            <p:nvCxnSpPr>
              <p:cNvPr id="336" name="Google Shape;336;p6"/>
              <p:cNvCxnSpPr/>
              <p:nvPr/>
            </p:nvCxnSpPr>
            <p:spPr>
              <a:xfrm>
                <a:off x="67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7" name="Google Shape;337;p6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8" name="Google Shape;338;p6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39" name="Google Shape;339;p6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0" name="Google Shape;340;p6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1" name="Google Shape;341;p6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2" name="Google Shape;342;p6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3" name="Google Shape;343;p6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4" name="Google Shape;344;p6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5" name="Google Shape;345;p6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6" name="Google Shape;346;p6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7" name="Google Shape;347;p6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8" name="Google Shape;348;p6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9" name="Google Shape;349;p6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0" name="Google Shape;350;p6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1" name="Google Shape;351;p6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2" name="Google Shape;352;p6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3" name="Google Shape;353;p6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4" name="Google Shape;354;p6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5" name="Google Shape;355;p6"/>
              <p:cNvCxnSpPr/>
              <p:nvPr/>
            </p:nvCxnSpPr>
            <p:spPr>
              <a:xfrm>
                <a:off x="52782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6" name="Google Shape;356;p6"/>
              <p:cNvCxnSpPr/>
              <p:nvPr/>
            </p:nvCxnSpPr>
            <p:spPr>
              <a:xfrm>
                <a:off x="55191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7" name="Google Shape;357;p6"/>
              <p:cNvCxnSpPr/>
              <p:nvPr/>
            </p:nvCxnSpPr>
            <p:spPr>
              <a:xfrm>
                <a:off x="575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8" name="Google Shape;358;p6"/>
              <p:cNvCxnSpPr/>
              <p:nvPr/>
            </p:nvCxnSpPr>
            <p:spPr>
              <a:xfrm>
                <a:off x="600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59" name="Google Shape;359;p6"/>
              <p:cNvCxnSpPr/>
              <p:nvPr/>
            </p:nvCxnSpPr>
            <p:spPr>
              <a:xfrm>
                <a:off x="624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0" name="Google Shape;360;p6"/>
              <p:cNvCxnSpPr/>
              <p:nvPr/>
            </p:nvCxnSpPr>
            <p:spPr>
              <a:xfrm>
                <a:off x="6486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1" name="Google Shape;361;p6"/>
              <p:cNvCxnSpPr/>
              <p:nvPr/>
            </p:nvCxnSpPr>
            <p:spPr>
              <a:xfrm>
                <a:off x="6732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2" name="Google Shape;362;p6"/>
              <p:cNvCxnSpPr/>
              <p:nvPr/>
            </p:nvCxnSpPr>
            <p:spPr>
              <a:xfrm>
                <a:off x="6973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3" name="Google Shape;363;p6"/>
              <p:cNvCxnSpPr/>
              <p:nvPr/>
            </p:nvCxnSpPr>
            <p:spPr>
              <a:xfrm>
                <a:off x="7213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4" name="Google Shape;364;p6"/>
              <p:cNvCxnSpPr/>
              <p:nvPr/>
            </p:nvCxnSpPr>
            <p:spPr>
              <a:xfrm>
                <a:off x="7459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5" name="Google Shape;365;p6"/>
              <p:cNvCxnSpPr/>
              <p:nvPr/>
            </p:nvCxnSpPr>
            <p:spPr>
              <a:xfrm>
                <a:off x="7700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6" name="Google Shape;366;p6"/>
              <p:cNvCxnSpPr/>
              <p:nvPr/>
            </p:nvCxnSpPr>
            <p:spPr>
              <a:xfrm>
                <a:off x="7936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7" name="Google Shape;367;p6"/>
              <p:cNvCxnSpPr/>
              <p:nvPr/>
            </p:nvCxnSpPr>
            <p:spPr>
              <a:xfrm>
                <a:off x="8181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68" name="Google Shape;368;p6"/>
              <p:cNvCxnSpPr/>
              <p:nvPr/>
            </p:nvCxnSpPr>
            <p:spPr>
              <a:xfrm>
                <a:off x="8422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369" name="Google Shape;369;p6"/>
            <p:cNvGrpSpPr/>
            <p:nvPr/>
          </p:nvGrpSpPr>
          <p:grpSpPr>
            <a:xfrm rot="5400000">
              <a:off x="2488064" y="-1492722"/>
              <a:ext cx="4107800" cy="8225444"/>
              <a:chOff x="925175" y="317625"/>
              <a:chExt cx="4107800" cy="4510800"/>
            </a:xfrm>
          </p:grpSpPr>
          <p:cxnSp>
            <p:nvCxnSpPr>
              <p:cNvPr id="370" name="Google Shape;370;p6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1" name="Google Shape;371;p6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2" name="Google Shape;372;p6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3" name="Google Shape;373;p6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4" name="Google Shape;374;p6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5" name="Google Shape;375;p6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6" name="Google Shape;376;p6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7" name="Google Shape;377;p6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8" name="Google Shape;378;p6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79" name="Google Shape;379;p6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0" name="Google Shape;380;p6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1" name="Google Shape;381;p6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2" name="Google Shape;382;p6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3" name="Google Shape;383;p6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4" name="Google Shape;384;p6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5" name="Google Shape;385;p6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6" name="Google Shape;386;p6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87" name="Google Shape;387;p6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388" name="Google Shape;388;p6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389" name="Google Shape;389;p6"/>
          <p:cNvGrpSpPr/>
          <p:nvPr/>
        </p:nvGrpSpPr>
        <p:grpSpPr>
          <a:xfrm rot="-2058700">
            <a:off x="122465" y="5691299"/>
            <a:ext cx="835939" cy="1143995"/>
            <a:chOff x="516375" y="4010850"/>
            <a:chExt cx="953295" cy="978449"/>
          </a:xfrm>
        </p:grpSpPr>
        <p:sp>
          <p:nvSpPr>
            <p:cNvPr id="390" name="Google Shape;390;p6"/>
            <p:cNvSpPr/>
            <p:nvPr/>
          </p:nvSpPr>
          <p:spPr>
            <a:xfrm>
              <a:off x="539427" y="4256513"/>
              <a:ext cx="930244" cy="732786"/>
            </a:xfrm>
            <a:custGeom>
              <a:avLst/>
              <a:gdLst/>
              <a:ahLst/>
              <a:cxnLst/>
              <a:rect l="l" t="t" r="r" b="b"/>
              <a:pathLst>
                <a:path w="27885" h="21966" extrusionOk="0">
                  <a:moveTo>
                    <a:pt x="27432" y="1"/>
                  </a:moveTo>
                  <a:lnTo>
                    <a:pt x="1" y="13622"/>
                  </a:lnTo>
                  <a:cubicBezTo>
                    <a:pt x="1" y="13685"/>
                    <a:pt x="239" y="14653"/>
                    <a:pt x="252" y="14715"/>
                  </a:cubicBezTo>
                  <a:cubicBezTo>
                    <a:pt x="403" y="15457"/>
                    <a:pt x="1521" y="15645"/>
                    <a:pt x="2237" y="15897"/>
                  </a:cubicBezTo>
                  <a:cubicBezTo>
                    <a:pt x="7930" y="17945"/>
                    <a:pt x="13622" y="19968"/>
                    <a:pt x="19327" y="21966"/>
                  </a:cubicBezTo>
                  <a:cubicBezTo>
                    <a:pt x="22091" y="15055"/>
                    <a:pt x="24843" y="8143"/>
                    <a:pt x="27595" y="1220"/>
                  </a:cubicBezTo>
                  <a:cubicBezTo>
                    <a:pt x="27708" y="931"/>
                    <a:pt x="27884" y="415"/>
                    <a:pt x="27432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1" name="Google Shape;391;p6"/>
            <p:cNvSpPr/>
            <p:nvPr/>
          </p:nvSpPr>
          <p:spPr>
            <a:xfrm>
              <a:off x="547800" y="4225922"/>
              <a:ext cx="907626" cy="739491"/>
            </a:xfrm>
            <a:custGeom>
              <a:avLst/>
              <a:gdLst/>
              <a:ahLst/>
              <a:cxnLst/>
              <a:rect l="l" t="t" r="r" b="b"/>
              <a:pathLst>
                <a:path w="27207" h="22167" extrusionOk="0">
                  <a:moveTo>
                    <a:pt x="26628" y="0"/>
                  </a:moveTo>
                  <a:cubicBezTo>
                    <a:pt x="26628" y="201"/>
                    <a:pt x="26565" y="402"/>
                    <a:pt x="26502" y="541"/>
                  </a:cubicBezTo>
                  <a:lnTo>
                    <a:pt x="26490" y="578"/>
                  </a:lnTo>
                  <a:cubicBezTo>
                    <a:pt x="23738" y="7490"/>
                    <a:pt x="20986" y="14414"/>
                    <a:pt x="18234" y="21325"/>
                  </a:cubicBezTo>
                  <a:cubicBezTo>
                    <a:pt x="12529" y="19314"/>
                    <a:pt x="6824" y="17291"/>
                    <a:pt x="1132" y="15255"/>
                  </a:cubicBezTo>
                  <a:cubicBezTo>
                    <a:pt x="855" y="15155"/>
                    <a:pt x="566" y="15042"/>
                    <a:pt x="302" y="14891"/>
                  </a:cubicBezTo>
                  <a:cubicBezTo>
                    <a:pt x="189" y="14828"/>
                    <a:pt x="89" y="14765"/>
                    <a:pt x="1" y="14690"/>
                  </a:cubicBezTo>
                  <a:lnTo>
                    <a:pt x="1" y="14728"/>
                  </a:lnTo>
                  <a:cubicBezTo>
                    <a:pt x="51" y="14941"/>
                    <a:pt x="139" y="15117"/>
                    <a:pt x="277" y="15268"/>
                  </a:cubicBezTo>
                  <a:cubicBezTo>
                    <a:pt x="604" y="15670"/>
                    <a:pt x="1182" y="15921"/>
                    <a:pt x="1697" y="16097"/>
                  </a:cubicBezTo>
                  <a:cubicBezTo>
                    <a:pt x="7390" y="18146"/>
                    <a:pt x="13082" y="20169"/>
                    <a:pt x="18799" y="22167"/>
                  </a:cubicBezTo>
                  <a:cubicBezTo>
                    <a:pt x="21551" y="15255"/>
                    <a:pt x="24303" y="8344"/>
                    <a:pt x="27055" y="1420"/>
                  </a:cubicBezTo>
                  <a:cubicBezTo>
                    <a:pt x="27106" y="1295"/>
                    <a:pt x="27168" y="1106"/>
                    <a:pt x="27181" y="918"/>
                  </a:cubicBezTo>
                  <a:cubicBezTo>
                    <a:pt x="27206" y="604"/>
                    <a:pt x="27093" y="264"/>
                    <a:pt x="26628" y="0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2" name="Google Shape;392;p6"/>
            <p:cNvSpPr/>
            <p:nvPr/>
          </p:nvSpPr>
          <p:spPr>
            <a:xfrm>
              <a:off x="526416" y="4010850"/>
              <a:ext cx="909727" cy="926474"/>
            </a:xfrm>
            <a:custGeom>
              <a:avLst/>
              <a:gdLst/>
              <a:ahLst/>
              <a:cxnLst/>
              <a:rect l="l" t="t" r="r" b="b"/>
              <a:pathLst>
                <a:path w="27270" h="27772" extrusionOk="0">
                  <a:moveTo>
                    <a:pt x="7928" y="0"/>
                  </a:moveTo>
                  <a:cubicBezTo>
                    <a:pt x="7683" y="0"/>
                    <a:pt x="7445" y="45"/>
                    <a:pt x="7226" y="164"/>
                  </a:cubicBezTo>
                  <a:cubicBezTo>
                    <a:pt x="6711" y="453"/>
                    <a:pt x="6485" y="1057"/>
                    <a:pt x="6297" y="1609"/>
                  </a:cubicBezTo>
                  <a:cubicBezTo>
                    <a:pt x="4286" y="7453"/>
                    <a:pt x="2275" y="13296"/>
                    <a:pt x="265" y="19139"/>
                  </a:cubicBezTo>
                  <a:cubicBezTo>
                    <a:pt x="139" y="19529"/>
                    <a:pt x="1" y="19931"/>
                    <a:pt x="89" y="20333"/>
                  </a:cubicBezTo>
                  <a:cubicBezTo>
                    <a:pt x="152" y="20672"/>
                    <a:pt x="365" y="20936"/>
                    <a:pt x="642" y="21137"/>
                  </a:cubicBezTo>
                  <a:cubicBezTo>
                    <a:pt x="730" y="21212"/>
                    <a:pt x="830" y="21275"/>
                    <a:pt x="943" y="21338"/>
                  </a:cubicBezTo>
                  <a:cubicBezTo>
                    <a:pt x="1207" y="21489"/>
                    <a:pt x="1496" y="21602"/>
                    <a:pt x="1773" y="21702"/>
                  </a:cubicBezTo>
                  <a:cubicBezTo>
                    <a:pt x="7465" y="23738"/>
                    <a:pt x="13170" y="25761"/>
                    <a:pt x="18875" y="27772"/>
                  </a:cubicBezTo>
                  <a:cubicBezTo>
                    <a:pt x="21627" y="20861"/>
                    <a:pt x="24379" y="13937"/>
                    <a:pt x="27131" y="7025"/>
                  </a:cubicBezTo>
                  <a:lnTo>
                    <a:pt x="27143" y="6988"/>
                  </a:lnTo>
                  <a:cubicBezTo>
                    <a:pt x="27206" y="6849"/>
                    <a:pt x="27269" y="6648"/>
                    <a:pt x="27269" y="6447"/>
                  </a:cubicBezTo>
                  <a:cubicBezTo>
                    <a:pt x="27269" y="6083"/>
                    <a:pt x="27068" y="5681"/>
                    <a:pt x="26314" y="5430"/>
                  </a:cubicBezTo>
                  <a:cubicBezTo>
                    <a:pt x="20597" y="3494"/>
                    <a:pt x="14816" y="1735"/>
                    <a:pt x="8973" y="177"/>
                  </a:cubicBezTo>
                  <a:cubicBezTo>
                    <a:pt x="8635" y="89"/>
                    <a:pt x="8275" y="0"/>
                    <a:pt x="7928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3" name="Google Shape;393;p6"/>
            <p:cNvSpPr/>
            <p:nvPr/>
          </p:nvSpPr>
          <p:spPr>
            <a:xfrm>
              <a:off x="821120" y="4487065"/>
              <a:ext cx="356352" cy="306078"/>
            </a:xfrm>
            <a:custGeom>
              <a:avLst/>
              <a:gdLst/>
              <a:ahLst/>
              <a:cxnLst/>
              <a:rect l="l" t="t" r="r" b="b"/>
              <a:pathLst>
                <a:path w="10682" h="9175" extrusionOk="0">
                  <a:moveTo>
                    <a:pt x="3007" y="0"/>
                  </a:moveTo>
                  <a:cubicBezTo>
                    <a:pt x="2970" y="0"/>
                    <a:pt x="2944" y="5"/>
                    <a:pt x="2929" y="14"/>
                  </a:cubicBezTo>
                  <a:cubicBezTo>
                    <a:pt x="2690" y="152"/>
                    <a:pt x="1195" y="3557"/>
                    <a:pt x="1" y="6196"/>
                  </a:cubicBezTo>
                  <a:cubicBezTo>
                    <a:pt x="2564" y="7176"/>
                    <a:pt x="5366" y="8207"/>
                    <a:pt x="7930" y="9174"/>
                  </a:cubicBezTo>
                  <a:cubicBezTo>
                    <a:pt x="8722" y="7013"/>
                    <a:pt x="10192" y="4286"/>
                    <a:pt x="10682" y="2967"/>
                  </a:cubicBezTo>
                  <a:cubicBezTo>
                    <a:pt x="8730" y="1769"/>
                    <a:pt x="3752" y="0"/>
                    <a:pt x="3007" y="0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4" name="Google Shape;394;p6"/>
            <p:cNvSpPr/>
            <p:nvPr/>
          </p:nvSpPr>
          <p:spPr>
            <a:xfrm>
              <a:off x="834131" y="4136551"/>
              <a:ext cx="464905" cy="142948"/>
            </a:xfrm>
            <a:custGeom>
              <a:avLst/>
              <a:gdLst/>
              <a:ahLst/>
              <a:cxnLst/>
              <a:rect l="l" t="t" r="r" b="b"/>
              <a:pathLst>
                <a:path w="13936" h="4285" extrusionOk="0">
                  <a:moveTo>
                    <a:pt x="115" y="0"/>
                  </a:moveTo>
                  <a:cubicBezTo>
                    <a:pt x="63" y="0"/>
                    <a:pt x="24" y="35"/>
                    <a:pt x="13" y="78"/>
                  </a:cubicBezTo>
                  <a:cubicBezTo>
                    <a:pt x="0" y="141"/>
                    <a:pt x="38" y="191"/>
                    <a:pt x="88" y="204"/>
                  </a:cubicBezTo>
                  <a:cubicBezTo>
                    <a:pt x="4738" y="1259"/>
                    <a:pt x="9324" y="2617"/>
                    <a:pt x="13785" y="4275"/>
                  </a:cubicBezTo>
                  <a:cubicBezTo>
                    <a:pt x="13798" y="4282"/>
                    <a:pt x="13812" y="4285"/>
                    <a:pt x="13826" y="4285"/>
                  </a:cubicBezTo>
                  <a:cubicBezTo>
                    <a:pt x="13865" y="4285"/>
                    <a:pt x="13905" y="4259"/>
                    <a:pt x="13923" y="4212"/>
                  </a:cubicBezTo>
                  <a:cubicBezTo>
                    <a:pt x="13936" y="4162"/>
                    <a:pt x="13911" y="4099"/>
                    <a:pt x="13861" y="4087"/>
                  </a:cubicBezTo>
                  <a:cubicBezTo>
                    <a:pt x="9387" y="2416"/>
                    <a:pt x="4801" y="1058"/>
                    <a:pt x="139" y="3"/>
                  </a:cubicBezTo>
                  <a:cubicBezTo>
                    <a:pt x="130" y="1"/>
                    <a:pt x="122" y="0"/>
                    <a:pt x="11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5" name="Google Shape;395;p6"/>
            <p:cNvSpPr/>
            <p:nvPr/>
          </p:nvSpPr>
          <p:spPr>
            <a:xfrm>
              <a:off x="797668" y="4227523"/>
              <a:ext cx="424673" cy="137076"/>
            </a:xfrm>
            <a:custGeom>
              <a:avLst/>
              <a:gdLst/>
              <a:ahLst/>
              <a:cxnLst/>
              <a:rect l="l" t="t" r="r" b="b"/>
              <a:pathLst>
                <a:path w="12730" h="4109" extrusionOk="0">
                  <a:moveTo>
                    <a:pt x="118" y="0"/>
                  </a:moveTo>
                  <a:cubicBezTo>
                    <a:pt x="73" y="0"/>
                    <a:pt x="24" y="36"/>
                    <a:pt x="13" y="91"/>
                  </a:cubicBezTo>
                  <a:cubicBezTo>
                    <a:pt x="0" y="141"/>
                    <a:pt x="38" y="191"/>
                    <a:pt x="88" y="216"/>
                  </a:cubicBezTo>
                  <a:cubicBezTo>
                    <a:pt x="4335" y="1247"/>
                    <a:pt x="8507" y="2554"/>
                    <a:pt x="12579" y="4099"/>
                  </a:cubicBezTo>
                  <a:cubicBezTo>
                    <a:pt x="12592" y="4106"/>
                    <a:pt x="12605" y="4109"/>
                    <a:pt x="12619" y="4109"/>
                  </a:cubicBezTo>
                  <a:cubicBezTo>
                    <a:pt x="12659" y="4109"/>
                    <a:pt x="12698" y="4083"/>
                    <a:pt x="12717" y="4036"/>
                  </a:cubicBezTo>
                  <a:cubicBezTo>
                    <a:pt x="12729" y="3986"/>
                    <a:pt x="12704" y="3923"/>
                    <a:pt x="12654" y="3911"/>
                  </a:cubicBezTo>
                  <a:cubicBezTo>
                    <a:pt x="8570" y="2352"/>
                    <a:pt x="4386" y="1046"/>
                    <a:pt x="138" y="3"/>
                  </a:cubicBezTo>
                  <a:cubicBezTo>
                    <a:pt x="132" y="1"/>
                    <a:pt x="125" y="0"/>
                    <a:pt x="11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6" name="Google Shape;396;p6"/>
            <p:cNvSpPr/>
            <p:nvPr/>
          </p:nvSpPr>
          <p:spPr>
            <a:xfrm>
              <a:off x="676937" y="4051516"/>
              <a:ext cx="103549" cy="75927"/>
            </a:xfrm>
            <a:custGeom>
              <a:avLst/>
              <a:gdLst/>
              <a:ahLst/>
              <a:cxnLst/>
              <a:rect l="l" t="t" r="r" b="b"/>
              <a:pathLst>
                <a:path w="3104" h="2276" extrusionOk="0">
                  <a:moveTo>
                    <a:pt x="1571" y="1"/>
                  </a:moveTo>
                  <a:cubicBezTo>
                    <a:pt x="1420" y="1"/>
                    <a:pt x="1257" y="26"/>
                    <a:pt x="1093" y="51"/>
                  </a:cubicBezTo>
                  <a:cubicBezTo>
                    <a:pt x="880" y="101"/>
                    <a:pt x="654" y="164"/>
                    <a:pt x="453" y="315"/>
                  </a:cubicBezTo>
                  <a:cubicBezTo>
                    <a:pt x="164" y="516"/>
                    <a:pt x="0" y="868"/>
                    <a:pt x="0" y="1207"/>
                  </a:cubicBezTo>
                  <a:cubicBezTo>
                    <a:pt x="0" y="1308"/>
                    <a:pt x="13" y="1408"/>
                    <a:pt x="38" y="1496"/>
                  </a:cubicBezTo>
                  <a:cubicBezTo>
                    <a:pt x="164" y="1924"/>
                    <a:pt x="566" y="2250"/>
                    <a:pt x="1018" y="2275"/>
                  </a:cubicBezTo>
                  <a:cubicBezTo>
                    <a:pt x="1081" y="2275"/>
                    <a:pt x="1131" y="2238"/>
                    <a:pt x="1131" y="2175"/>
                  </a:cubicBezTo>
                  <a:cubicBezTo>
                    <a:pt x="1131" y="2112"/>
                    <a:pt x="1093" y="2074"/>
                    <a:pt x="1031" y="2062"/>
                  </a:cubicBezTo>
                  <a:cubicBezTo>
                    <a:pt x="679" y="2049"/>
                    <a:pt x="339" y="1785"/>
                    <a:pt x="239" y="1433"/>
                  </a:cubicBezTo>
                  <a:cubicBezTo>
                    <a:pt x="226" y="1371"/>
                    <a:pt x="214" y="1283"/>
                    <a:pt x="214" y="1207"/>
                  </a:cubicBezTo>
                  <a:cubicBezTo>
                    <a:pt x="214" y="931"/>
                    <a:pt x="352" y="642"/>
                    <a:pt x="578" y="478"/>
                  </a:cubicBezTo>
                  <a:cubicBezTo>
                    <a:pt x="729" y="365"/>
                    <a:pt x="930" y="303"/>
                    <a:pt x="1144" y="265"/>
                  </a:cubicBezTo>
                  <a:cubicBezTo>
                    <a:pt x="1282" y="227"/>
                    <a:pt x="1433" y="202"/>
                    <a:pt x="1571" y="202"/>
                  </a:cubicBezTo>
                  <a:cubicBezTo>
                    <a:pt x="1671" y="202"/>
                    <a:pt x="1759" y="215"/>
                    <a:pt x="1847" y="240"/>
                  </a:cubicBezTo>
                  <a:cubicBezTo>
                    <a:pt x="2262" y="328"/>
                    <a:pt x="2601" y="692"/>
                    <a:pt x="2903" y="1056"/>
                  </a:cubicBezTo>
                  <a:cubicBezTo>
                    <a:pt x="2925" y="1078"/>
                    <a:pt x="2955" y="1092"/>
                    <a:pt x="2987" y="1092"/>
                  </a:cubicBezTo>
                  <a:cubicBezTo>
                    <a:pt x="3009" y="1092"/>
                    <a:pt x="3033" y="1085"/>
                    <a:pt x="3054" y="1069"/>
                  </a:cubicBezTo>
                  <a:cubicBezTo>
                    <a:pt x="3091" y="1031"/>
                    <a:pt x="3104" y="956"/>
                    <a:pt x="3066" y="918"/>
                  </a:cubicBezTo>
                  <a:cubicBezTo>
                    <a:pt x="2752" y="554"/>
                    <a:pt x="2400" y="152"/>
                    <a:pt x="1885" y="26"/>
                  </a:cubicBezTo>
                  <a:cubicBezTo>
                    <a:pt x="1785" y="14"/>
                    <a:pt x="1684" y="1"/>
                    <a:pt x="15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7" name="Google Shape;397;p6"/>
            <p:cNvSpPr/>
            <p:nvPr/>
          </p:nvSpPr>
          <p:spPr>
            <a:xfrm>
              <a:off x="762039" y="4071665"/>
              <a:ext cx="27255" cy="27689"/>
            </a:xfrm>
            <a:custGeom>
              <a:avLst/>
              <a:gdLst/>
              <a:ahLst/>
              <a:cxnLst/>
              <a:rect l="l" t="t" r="r" b="b"/>
              <a:pathLst>
                <a:path w="817" h="830" extrusionOk="0">
                  <a:moveTo>
                    <a:pt x="402" y="214"/>
                  </a:moveTo>
                  <a:cubicBezTo>
                    <a:pt x="452" y="214"/>
                    <a:pt x="503" y="226"/>
                    <a:pt x="540" y="264"/>
                  </a:cubicBezTo>
                  <a:cubicBezTo>
                    <a:pt x="578" y="302"/>
                    <a:pt x="603" y="352"/>
                    <a:pt x="603" y="415"/>
                  </a:cubicBezTo>
                  <a:cubicBezTo>
                    <a:pt x="603" y="465"/>
                    <a:pt x="591" y="503"/>
                    <a:pt x="553" y="540"/>
                  </a:cubicBezTo>
                  <a:cubicBezTo>
                    <a:pt x="515" y="591"/>
                    <a:pt x="465" y="616"/>
                    <a:pt x="402" y="616"/>
                  </a:cubicBezTo>
                  <a:cubicBezTo>
                    <a:pt x="352" y="616"/>
                    <a:pt x="314" y="603"/>
                    <a:pt x="276" y="566"/>
                  </a:cubicBezTo>
                  <a:cubicBezTo>
                    <a:pt x="226" y="528"/>
                    <a:pt x="201" y="478"/>
                    <a:pt x="201" y="415"/>
                  </a:cubicBezTo>
                  <a:cubicBezTo>
                    <a:pt x="201" y="365"/>
                    <a:pt x="226" y="327"/>
                    <a:pt x="251" y="289"/>
                  </a:cubicBezTo>
                  <a:cubicBezTo>
                    <a:pt x="289" y="239"/>
                    <a:pt x="352" y="214"/>
                    <a:pt x="402" y="214"/>
                  </a:cubicBezTo>
                  <a:close/>
                  <a:moveTo>
                    <a:pt x="402" y="0"/>
                  </a:moveTo>
                  <a:cubicBezTo>
                    <a:pt x="289" y="0"/>
                    <a:pt x="176" y="50"/>
                    <a:pt x="88" y="151"/>
                  </a:cubicBezTo>
                  <a:cubicBezTo>
                    <a:pt x="25" y="226"/>
                    <a:pt x="0" y="327"/>
                    <a:pt x="0" y="415"/>
                  </a:cubicBezTo>
                  <a:cubicBezTo>
                    <a:pt x="0" y="528"/>
                    <a:pt x="50" y="654"/>
                    <a:pt x="138" y="729"/>
                  </a:cubicBezTo>
                  <a:cubicBezTo>
                    <a:pt x="214" y="792"/>
                    <a:pt x="314" y="829"/>
                    <a:pt x="402" y="829"/>
                  </a:cubicBezTo>
                  <a:cubicBezTo>
                    <a:pt x="515" y="829"/>
                    <a:pt x="641" y="779"/>
                    <a:pt x="716" y="679"/>
                  </a:cubicBezTo>
                  <a:cubicBezTo>
                    <a:pt x="779" y="603"/>
                    <a:pt x="817" y="503"/>
                    <a:pt x="817" y="415"/>
                  </a:cubicBezTo>
                  <a:cubicBezTo>
                    <a:pt x="817" y="302"/>
                    <a:pt x="767" y="176"/>
                    <a:pt x="666" y="101"/>
                  </a:cubicBezTo>
                  <a:cubicBezTo>
                    <a:pt x="591" y="38"/>
                    <a:pt x="503" y="0"/>
                    <a:pt x="4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8" name="Google Shape;398;p6"/>
            <p:cNvSpPr/>
            <p:nvPr/>
          </p:nvSpPr>
          <p:spPr>
            <a:xfrm>
              <a:off x="642543" y="4159669"/>
              <a:ext cx="103583" cy="75927"/>
            </a:xfrm>
            <a:custGeom>
              <a:avLst/>
              <a:gdLst/>
              <a:ahLst/>
              <a:cxnLst/>
              <a:rect l="l" t="t" r="r" b="b"/>
              <a:pathLst>
                <a:path w="3105" h="2276" extrusionOk="0">
                  <a:moveTo>
                    <a:pt x="1584" y="1"/>
                  </a:moveTo>
                  <a:cubicBezTo>
                    <a:pt x="1421" y="1"/>
                    <a:pt x="1257" y="26"/>
                    <a:pt x="1107" y="51"/>
                  </a:cubicBezTo>
                  <a:cubicBezTo>
                    <a:pt x="880" y="101"/>
                    <a:pt x="654" y="177"/>
                    <a:pt x="453" y="315"/>
                  </a:cubicBezTo>
                  <a:cubicBezTo>
                    <a:pt x="164" y="516"/>
                    <a:pt x="1" y="868"/>
                    <a:pt x="1" y="1207"/>
                  </a:cubicBezTo>
                  <a:cubicBezTo>
                    <a:pt x="1" y="1308"/>
                    <a:pt x="13" y="1408"/>
                    <a:pt x="38" y="1496"/>
                  </a:cubicBezTo>
                  <a:cubicBezTo>
                    <a:pt x="177" y="1936"/>
                    <a:pt x="579" y="2250"/>
                    <a:pt x="1019" y="2275"/>
                  </a:cubicBezTo>
                  <a:cubicBezTo>
                    <a:pt x="1081" y="2275"/>
                    <a:pt x="1132" y="2238"/>
                    <a:pt x="1132" y="2175"/>
                  </a:cubicBezTo>
                  <a:cubicBezTo>
                    <a:pt x="1132" y="2125"/>
                    <a:pt x="1094" y="2074"/>
                    <a:pt x="1031" y="2074"/>
                  </a:cubicBezTo>
                  <a:cubicBezTo>
                    <a:pt x="679" y="2049"/>
                    <a:pt x="340" y="1785"/>
                    <a:pt x="240" y="1446"/>
                  </a:cubicBezTo>
                  <a:cubicBezTo>
                    <a:pt x="227" y="1371"/>
                    <a:pt x="214" y="1295"/>
                    <a:pt x="214" y="1207"/>
                  </a:cubicBezTo>
                  <a:cubicBezTo>
                    <a:pt x="214" y="931"/>
                    <a:pt x="353" y="642"/>
                    <a:pt x="579" y="478"/>
                  </a:cubicBezTo>
                  <a:cubicBezTo>
                    <a:pt x="730" y="365"/>
                    <a:pt x="931" y="303"/>
                    <a:pt x="1144" y="265"/>
                  </a:cubicBezTo>
                  <a:cubicBezTo>
                    <a:pt x="1295" y="227"/>
                    <a:pt x="1433" y="215"/>
                    <a:pt x="1584" y="215"/>
                  </a:cubicBezTo>
                  <a:cubicBezTo>
                    <a:pt x="1672" y="215"/>
                    <a:pt x="1760" y="215"/>
                    <a:pt x="1848" y="240"/>
                  </a:cubicBezTo>
                  <a:cubicBezTo>
                    <a:pt x="2263" y="328"/>
                    <a:pt x="2602" y="692"/>
                    <a:pt x="2903" y="1057"/>
                  </a:cubicBezTo>
                  <a:cubicBezTo>
                    <a:pt x="2925" y="1078"/>
                    <a:pt x="2960" y="1092"/>
                    <a:pt x="2993" y="1092"/>
                  </a:cubicBezTo>
                  <a:cubicBezTo>
                    <a:pt x="3016" y="1092"/>
                    <a:pt x="3038" y="1085"/>
                    <a:pt x="3054" y="1069"/>
                  </a:cubicBezTo>
                  <a:cubicBezTo>
                    <a:pt x="3105" y="1031"/>
                    <a:pt x="3105" y="956"/>
                    <a:pt x="3067" y="918"/>
                  </a:cubicBezTo>
                  <a:cubicBezTo>
                    <a:pt x="2753" y="554"/>
                    <a:pt x="2401" y="152"/>
                    <a:pt x="1886" y="39"/>
                  </a:cubicBezTo>
                  <a:cubicBezTo>
                    <a:pt x="1785" y="14"/>
                    <a:pt x="1685" y="1"/>
                    <a:pt x="15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99" name="Google Shape;399;p6"/>
            <p:cNvSpPr/>
            <p:nvPr/>
          </p:nvSpPr>
          <p:spPr>
            <a:xfrm>
              <a:off x="727645" y="4179819"/>
              <a:ext cx="27288" cy="27689"/>
            </a:xfrm>
            <a:custGeom>
              <a:avLst/>
              <a:gdLst/>
              <a:ahLst/>
              <a:cxnLst/>
              <a:rect l="l" t="t" r="r" b="b"/>
              <a:pathLst>
                <a:path w="818" h="830" extrusionOk="0">
                  <a:moveTo>
                    <a:pt x="403" y="214"/>
                  </a:moveTo>
                  <a:cubicBezTo>
                    <a:pt x="453" y="214"/>
                    <a:pt x="503" y="226"/>
                    <a:pt x="541" y="264"/>
                  </a:cubicBezTo>
                  <a:cubicBezTo>
                    <a:pt x="579" y="302"/>
                    <a:pt x="604" y="352"/>
                    <a:pt x="604" y="415"/>
                  </a:cubicBezTo>
                  <a:cubicBezTo>
                    <a:pt x="604" y="465"/>
                    <a:pt x="591" y="503"/>
                    <a:pt x="566" y="540"/>
                  </a:cubicBezTo>
                  <a:cubicBezTo>
                    <a:pt x="516" y="591"/>
                    <a:pt x="466" y="616"/>
                    <a:pt x="403" y="616"/>
                  </a:cubicBezTo>
                  <a:cubicBezTo>
                    <a:pt x="365" y="616"/>
                    <a:pt x="315" y="603"/>
                    <a:pt x="277" y="566"/>
                  </a:cubicBezTo>
                  <a:cubicBezTo>
                    <a:pt x="227" y="528"/>
                    <a:pt x="202" y="478"/>
                    <a:pt x="202" y="415"/>
                  </a:cubicBezTo>
                  <a:cubicBezTo>
                    <a:pt x="202" y="377"/>
                    <a:pt x="227" y="327"/>
                    <a:pt x="252" y="289"/>
                  </a:cubicBezTo>
                  <a:cubicBezTo>
                    <a:pt x="290" y="239"/>
                    <a:pt x="352" y="214"/>
                    <a:pt x="403" y="214"/>
                  </a:cubicBezTo>
                  <a:close/>
                  <a:moveTo>
                    <a:pt x="403" y="0"/>
                  </a:moveTo>
                  <a:cubicBezTo>
                    <a:pt x="290" y="0"/>
                    <a:pt x="177" y="50"/>
                    <a:pt x="89" y="151"/>
                  </a:cubicBezTo>
                  <a:cubicBezTo>
                    <a:pt x="26" y="226"/>
                    <a:pt x="1" y="327"/>
                    <a:pt x="1" y="415"/>
                  </a:cubicBezTo>
                  <a:cubicBezTo>
                    <a:pt x="1" y="528"/>
                    <a:pt x="51" y="654"/>
                    <a:pt x="139" y="729"/>
                  </a:cubicBezTo>
                  <a:cubicBezTo>
                    <a:pt x="214" y="792"/>
                    <a:pt x="315" y="829"/>
                    <a:pt x="403" y="829"/>
                  </a:cubicBezTo>
                  <a:cubicBezTo>
                    <a:pt x="528" y="829"/>
                    <a:pt x="641" y="779"/>
                    <a:pt x="717" y="679"/>
                  </a:cubicBezTo>
                  <a:cubicBezTo>
                    <a:pt x="780" y="603"/>
                    <a:pt x="817" y="503"/>
                    <a:pt x="817" y="415"/>
                  </a:cubicBezTo>
                  <a:cubicBezTo>
                    <a:pt x="817" y="302"/>
                    <a:pt x="767" y="189"/>
                    <a:pt x="667" y="101"/>
                  </a:cubicBezTo>
                  <a:cubicBezTo>
                    <a:pt x="591" y="38"/>
                    <a:pt x="503" y="0"/>
                    <a:pt x="4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0" name="Google Shape;400;p6"/>
            <p:cNvSpPr/>
            <p:nvPr/>
          </p:nvSpPr>
          <p:spPr>
            <a:xfrm>
              <a:off x="598541" y="4277497"/>
              <a:ext cx="103149" cy="76294"/>
            </a:xfrm>
            <a:custGeom>
              <a:avLst/>
              <a:gdLst/>
              <a:ahLst/>
              <a:cxnLst/>
              <a:rect l="l" t="t" r="r" b="b"/>
              <a:pathLst>
                <a:path w="3092" h="2287" extrusionOk="0">
                  <a:moveTo>
                    <a:pt x="1571" y="0"/>
                  </a:moveTo>
                  <a:cubicBezTo>
                    <a:pt x="1408" y="0"/>
                    <a:pt x="1244" y="25"/>
                    <a:pt x="1094" y="63"/>
                  </a:cubicBezTo>
                  <a:cubicBezTo>
                    <a:pt x="867" y="113"/>
                    <a:pt x="641" y="176"/>
                    <a:pt x="440" y="314"/>
                  </a:cubicBezTo>
                  <a:cubicBezTo>
                    <a:pt x="164" y="528"/>
                    <a:pt x="0" y="867"/>
                    <a:pt x="0" y="1219"/>
                  </a:cubicBezTo>
                  <a:cubicBezTo>
                    <a:pt x="0" y="1307"/>
                    <a:pt x="13" y="1407"/>
                    <a:pt x="38" y="1508"/>
                  </a:cubicBezTo>
                  <a:cubicBezTo>
                    <a:pt x="164" y="1935"/>
                    <a:pt x="566" y="2249"/>
                    <a:pt x="1018" y="2287"/>
                  </a:cubicBezTo>
                  <a:cubicBezTo>
                    <a:pt x="1068" y="2287"/>
                    <a:pt x="1119" y="2237"/>
                    <a:pt x="1119" y="2186"/>
                  </a:cubicBezTo>
                  <a:cubicBezTo>
                    <a:pt x="1131" y="2124"/>
                    <a:pt x="1081" y="2073"/>
                    <a:pt x="1031" y="2073"/>
                  </a:cubicBezTo>
                  <a:cubicBezTo>
                    <a:pt x="666" y="2061"/>
                    <a:pt x="327" y="1784"/>
                    <a:pt x="239" y="1445"/>
                  </a:cubicBezTo>
                  <a:cubicBezTo>
                    <a:pt x="214" y="1370"/>
                    <a:pt x="201" y="1294"/>
                    <a:pt x="201" y="1219"/>
                  </a:cubicBezTo>
                  <a:cubicBezTo>
                    <a:pt x="201" y="942"/>
                    <a:pt x="340" y="653"/>
                    <a:pt x="566" y="490"/>
                  </a:cubicBezTo>
                  <a:cubicBezTo>
                    <a:pt x="729" y="377"/>
                    <a:pt x="930" y="314"/>
                    <a:pt x="1131" y="264"/>
                  </a:cubicBezTo>
                  <a:cubicBezTo>
                    <a:pt x="1282" y="239"/>
                    <a:pt x="1433" y="214"/>
                    <a:pt x="1571" y="214"/>
                  </a:cubicBezTo>
                  <a:cubicBezTo>
                    <a:pt x="1659" y="214"/>
                    <a:pt x="1747" y="226"/>
                    <a:pt x="1835" y="239"/>
                  </a:cubicBezTo>
                  <a:cubicBezTo>
                    <a:pt x="2262" y="339"/>
                    <a:pt x="2589" y="691"/>
                    <a:pt x="2903" y="1056"/>
                  </a:cubicBezTo>
                  <a:cubicBezTo>
                    <a:pt x="2923" y="1082"/>
                    <a:pt x="2951" y="1095"/>
                    <a:pt x="2978" y="1095"/>
                  </a:cubicBezTo>
                  <a:cubicBezTo>
                    <a:pt x="3001" y="1095"/>
                    <a:pt x="3024" y="1086"/>
                    <a:pt x="3041" y="1068"/>
                  </a:cubicBezTo>
                  <a:cubicBezTo>
                    <a:pt x="3092" y="1030"/>
                    <a:pt x="3092" y="968"/>
                    <a:pt x="3054" y="917"/>
                  </a:cubicBezTo>
                  <a:cubicBezTo>
                    <a:pt x="2740" y="565"/>
                    <a:pt x="2388" y="151"/>
                    <a:pt x="1885" y="38"/>
                  </a:cubicBezTo>
                  <a:cubicBezTo>
                    <a:pt x="1772" y="13"/>
                    <a:pt x="1672" y="0"/>
                    <a:pt x="15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1" name="Google Shape;401;p6"/>
            <p:cNvSpPr/>
            <p:nvPr/>
          </p:nvSpPr>
          <p:spPr>
            <a:xfrm>
              <a:off x="683209" y="4298013"/>
              <a:ext cx="27288" cy="27288"/>
            </a:xfrm>
            <a:custGeom>
              <a:avLst/>
              <a:gdLst/>
              <a:ahLst/>
              <a:cxnLst/>
              <a:rect l="l" t="t" r="r" b="b"/>
              <a:pathLst>
                <a:path w="818" h="818" extrusionOk="0">
                  <a:moveTo>
                    <a:pt x="415" y="214"/>
                  </a:moveTo>
                  <a:cubicBezTo>
                    <a:pt x="453" y="214"/>
                    <a:pt x="503" y="227"/>
                    <a:pt x="541" y="252"/>
                  </a:cubicBezTo>
                  <a:cubicBezTo>
                    <a:pt x="591" y="290"/>
                    <a:pt x="616" y="353"/>
                    <a:pt x="616" y="403"/>
                  </a:cubicBezTo>
                  <a:cubicBezTo>
                    <a:pt x="616" y="453"/>
                    <a:pt x="591" y="503"/>
                    <a:pt x="566" y="541"/>
                  </a:cubicBezTo>
                  <a:cubicBezTo>
                    <a:pt x="528" y="591"/>
                    <a:pt x="466" y="616"/>
                    <a:pt x="415" y="616"/>
                  </a:cubicBezTo>
                  <a:cubicBezTo>
                    <a:pt x="365" y="616"/>
                    <a:pt x="315" y="591"/>
                    <a:pt x="277" y="566"/>
                  </a:cubicBezTo>
                  <a:cubicBezTo>
                    <a:pt x="239" y="529"/>
                    <a:pt x="214" y="466"/>
                    <a:pt x="214" y="415"/>
                  </a:cubicBezTo>
                  <a:cubicBezTo>
                    <a:pt x="214" y="365"/>
                    <a:pt x="227" y="315"/>
                    <a:pt x="252" y="277"/>
                  </a:cubicBezTo>
                  <a:cubicBezTo>
                    <a:pt x="302" y="239"/>
                    <a:pt x="352" y="214"/>
                    <a:pt x="415" y="214"/>
                  </a:cubicBezTo>
                  <a:close/>
                  <a:moveTo>
                    <a:pt x="415" y="1"/>
                  </a:moveTo>
                  <a:cubicBezTo>
                    <a:pt x="302" y="1"/>
                    <a:pt x="177" y="51"/>
                    <a:pt x="101" y="152"/>
                  </a:cubicBezTo>
                  <a:cubicBezTo>
                    <a:pt x="38" y="227"/>
                    <a:pt x="1" y="315"/>
                    <a:pt x="1" y="415"/>
                  </a:cubicBezTo>
                  <a:cubicBezTo>
                    <a:pt x="1" y="529"/>
                    <a:pt x="51" y="642"/>
                    <a:pt x="151" y="730"/>
                  </a:cubicBezTo>
                  <a:cubicBezTo>
                    <a:pt x="227" y="792"/>
                    <a:pt x="315" y="818"/>
                    <a:pt x="415" y="818"/>
                  </a:cubicBezTo>
                  <a:cubicBezTo>
                    <a:pt x="528" y="818"/>
                    <a:pt x="642" y="767"/>
                    <a:pt x="729" y="679"/>
                  </a:cubicBezTo>
                  <a:cubicBezTo>
                    <a:pt x="792" y="591"/>
                    <a:pt x="817" y="503"/>
                    <a:pt x="817" y="403"/>
                  </a:cubicBezTo>
                  <a:cubicBezTo>
                    <a:pt x="817" y="290"/>
                    <a:pt x="767" y="177"/>
                    <a:pt x="679" y="101"/>
                  </a:cubicBezTo>
                  <a:cubicBezTo>
                    <a:pt x="604" y="26"/>
                    <a:pt x="503" y="1"/>
                    <a:pt x="4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2" name="Google Shape;402;p6"/>
            <p:cNvSpPr/>
            <p:nvPr/>
          </p:nvSpPr>
          <p:spPr>
            <a:xfrm>
              <a:off x="561645" y="4401996"/>
              <a:ext cx="103583" cy="75961"/>
            </a:xfrm>
            <a:custGeom>
              <a:avLst/>
              <a:gdLst/>
              <a:ahLst/>
              <a:cxnLst/>
              <a:rect l="l" t="t" r="r" b="b"/>
              <a:pathLst>
                <a:path w="3105" h="2277" extrusionOk="0">
                  <a:moveTo>
                    <a:pt x="1584" y="0"/>
                  </a:moveTo>
                  <a:cubicBezTo>
                    <a:pt x="1420" y="0"/>
                    <a:pt x="1257" y="25"/>
                    <a:pt x="1106" y="63"/>
                  </a:cubicBezTo>
                  <a:cubicBezTo>
                    <a:pt x="880" y="101"/>
                    <a:pt x="654" y="176"/>
                    <a:pt x="453" y="314"/>
                  </a:cubicBezTo>
                  <a:cubicBezTo>
                    <a:pt x="164" y="528"/>
                    <a:pt x="1" y="867"/>
                    <a:pt x="1" y="1219"/>
                  </a:cubicBezTo>
                  <a:cubicBezTo>
                    <a:pt x="1" y="1307"/>
                    <a:pt x="13" y="1407"/>
                    <a:pt x="38" y="1508"/>
                  </a:cubicBezTo>
                  <a:cubicBezTo>
                    <a:pt x="164" y="1935"/>
                    <a:pt x="579" y="2249"/>
                    <a:pt x="1018" y="2275"/>
                  </a:cubicBezTo>
                  <a:cubicBezTo>
                    <a:pt x="1025" y="2276"/>
                    <a:pt x="1031" y="2276"/>
                    <a:pt x="1038" y="2276"/>
                  </a:cubicBezTo>
                  <a:cubicBezTo>
                    <a:pt x="1091" y="2276"/>
                    <a:pt x="1131" y="2232"/>
                    <a:pt x="1131" y="2187"/>
                  </a:cubicBezTo>
                  <a:cubicBezTo>
                    <a:pt x="1131" y="2124"/>
                    <a:pt x="1094" y="2073"/>
                    <a:pt x="1031" y="2073"/>
                  </a:cubicBezTo>
                  <a:cubicBezTo>
                    <a:pt x="679" y="2048"/>
                    <a:pt x="340" y="1784"/>
                    <a:pt x="239" y="1445"/>
                  </a:cubicBezTo>
                  <a:cubicBezTo>
                    <a:pt x="227" y="1370"/>
                    <a:pt x="214" y="1294"/>
                    <a:pt x="214" y="1219"/>
                  </a:cubicBezTo>
                  <a:cubicBezTo>
                    <a:pt x="214" y="930"/>
                    <a:pt x="352" y="654"/>
                    <a:pt x="579" y="490"/>
                  </a:cubicBezTo>
                  <a:cubicBezTo>
                    <a:pt x="729" y="377"/>
                    <a:pt x="930" y="314"/>
                    <a:pt x="1144" y="264"/>
                  </a:cubicBezTo>
                  <a:cubicBezTo>
                    <a:pt x="1295" y="239"/>
                    <a:pt x="1433" y="214"/>
                    <a:pt x="1584" y="214"/>
                  </a:cubicBezTo>
                  <a:cubicBezTo>
                    <a:pt x="1672" y="214"/>
                    <a:pt x="1760" y="226"/>
                    <a:pt x="1848" y="239"/>
                  </a:cubicBezTo>
                  <a:cubicBezTo>
                    <a:pt x="2262" y="339"/>
                    <a:pt x="2602" y="691"/>
                    <a:pt x="2903" y="1056"/>
                  </a:cubicBezTo>
                  <a:cubicBezTo>
                    <a:pt x="2923" y="1083"/>
                    <a:pt x="2954" y="1095"/>
                    <a:pt x="2985" y="1095"/>
                  </a:cubicBezTo>
                  <a:cubicBezTo>
                    <a:pt x="3011" y="1095"/>
                    <a:pt x="3037" y="1086"/>
                    <a:pt x="3054" y="1068"/>
                  </a:cubicBezTo>
                  <a:cubicBezTo>
                    <a:pt x="3104" y="1031"/>
                    <a:pt x="3104" y="968"/>
                    <a:pt x="3067" y="917"/>
                  </a:cubicBezTo>
                  <a:cubicBezTo>
                    <a:pt x="2752" y="553"/>
                    <a:pt x="2401" y="151"/>
                    <a:pt x="1885" y="38"/>
                  </a:cubicBezTo>
                  <a:cubicBezTo>
                    <a:pt x="1785" y="13"/>
                    <a:pt x="1684" y="0"/>
                    <a:pt x="1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3" name="Google Shape;403;p6"/>
            <p:cNvSpPr/>
            <p:nvPr/>
          </p:nvSpPr>
          <p:spPr>
            <a:xfrm>
              <a:off x="646747" y="4422513"/>
              <a:ext cx="27288" cy="27288"/>
            </a:xfrm>
            <a:custGeom>
              <a:avLst/>
              <a:gdLst/>
              <a:ahLst/>
              <a:cxnLst/>
              <a:rect l="l" t="t" r="r" b="b"/>
              <a:pathLst>
                <a:path w="818" h="818" extrusionOk="0">
                  <a:moveTo>
                    <a:pt x="403" y="202"/>
                  </a:moveTo>
                  <a:cubicBezTo>
                    <a:pt x="453" y="202"/>
                    <a:pt x="503" y="227"/>
                    <a:pt x="541" y="252"/>
                  </a:cubicBezTo>
                  <a:cubicBezTo>
                    <a:pt x="578" y="290"/>
                    <a:pt x="604" y="353"/>
                    <a:pt x="604" y="403"/>
                  </a:cubicBezTo>
                  <a:cubicBezTo>
                    <a:pt x="604" y="453"/>
                    <a:pt x="591" y="503"/>
                    <a:pt x="566" y="541"/>
                  </a:cubicBezTo>
                  <a:cubicBezTo>
                    <a:pt x="516" y="579"/>
                    <a:pt x="465" y="604"/>
                    <a:pt x="403" y="604"/>
                  </a:cubicBezTo>
                  <a:cubicBezTo>
                    <a:pt x="365" y="604"/>
                    <a:pt x="315" y="591"/>
                    <a:pt x="277" y="566"/>
                  </a:cubicBezTo>
                  <a:cubicBezTo>
                    <a:pt x="227" y="529"/>
                    <a:pt x="201" y="466"/>
                    <a:pt x="201" y="416"/>
                  </a:cubicBezTo>
                  <a:cubicBezTo>
                    <a:pt x="201" y="365"/>
                    <a:pt x="227" y="315"/>
                    <a:pt x="252" y="277"/>
                  </a:cubicBezTo>
                  <a:cubicBezTo>
                    <a:pt x="289" y="227"/>
                    <a:pt x="352" y="202"/>
                    <a:pt x="403" y="202"/>
                  </a:cubicBezTo>
                  <a:close/>
                  <a:moveTo>
                    <a:pt x="403" y="1"/>
                  </a:moveTo>
                  <a:cubicBezTo>
                    <a:pt x="289" y="1"/>
                    <a:pt x="176" y="51"/>
                    <a:pt x="88" y="139"/>
                  </a:cubicBezTo>
                  <a:cubicBezTo>
                    <a:pt x="26" y="227"/>
                    <a:pt x="0" y="315"/>
                    <a:pt x="0" y="416"/>
                  </a:cubicBezTo>
                  <a:cubicBezTo>
                    <a:pt x="0" y="529"/>
                    <a:pt x="51" y="642"/>
                    <a:pt x="139" y="717"/>
                  </a:cubicBezTo>
                  <a:cubicBezTo>
                    <a:pt x="214" y="792"/>
                    <a:pt x="315" y="818"/>
                    <a:pt x="403" y="818"/>
                  </a:cubicBezTo>
                  <a:cubicBezTo>
                    <a:pt x="516" y="818"/>
                    <a:pt x="641" y="767"/>
                    <a:pt x="717" y="667"/>
                  </a:cubicBezTo>
                  <a:cubicBezTo>
                    <a:pt x="779" y="591"/>
                    <a:pt x="817" y="503"/>
                    <a:pt x="817" y="403"/>
                  </a:cubicBezTo>
                  <a:cubicBezTo>
                    <a:pt x="817" y="290"/>
                    <a:pt x="767" y="177"/>
                    <a:pt x="666" y="89"/>
                  </a:cubicBezTo>
                  <a:cubicBezTo>
                    <a:pt x="591" y="26"/>
                    <a:pt x="503" y="1"/>
                    <a:pt x="4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4" name="Google Shape;404;p6"/>
            <p:cNvSpPr/>
            <p:nvPr/>
          </p:nvSpPr>
          <p:spPr>
            <a:xfrm>
              <a:off x="516375" y="4528598"/>
              <a:ext cx="103583" cy="75894"/>
            </a:xfrm>
            <a:custGeom>
              <a:avLst/>
              <a:gdLst/>
              <a:ahLst/>
              <a:cxnLst/>
              <a:rect l="l" t="t" r="r" b="b"/>
              <a:pathLst>
                <a:path w="3105" h="2275" extrusionOk="0">
                  <a:moveTo>
                    <a:pt x="1571" y="0"/>
                  </a:moveTo>
                  <a:cubicBezTo>
                    <a:pt x="1408" y="0"/>
                    <a:pt x="1257" y="25"/>
                    <a:pt x="1094" y="50"/>
                  </a:cubicBezTo>
                  <a:cubicBezTo>
                    <a:pt x="880" y="101"/>
                    <a:pt x="641" y="163"/>
                    <a:pt x="453" y="314"/>
                  </a:cubicBezTo>
                  <a:cubicBezTo>
                    <a:pt x="164" y="515"/>
                    <a:pt x="0" y="867"/>
                    <a:pt x="0" y="1206"/>
                  </a:cubicBezTo>
                  <a:cubicBezTo>
                    <a:pt x="0" y="1307"/>
                    <a:pt x="13" y="1395"/>
                    <a:pt x="38" y="1495"/>
                  </a:cubicBezTo>
                  <a:cubicBezTo>
                    <a:pt x="164" y="1923"/>
                    <a:pt x="566" y="2249"/>
                    <a:pt x="1018" y="2274"/>
                  </a:cubicBezTo>
                  <a:cubicBezTo>
                    <a:pt x="1081" y="2274"/>
                    <a:pt x="1131" y="2237"/>
                    <a:pt x="1131" y="2174"/>
                  </a:cubicBezTo>
                  <a:cubicBezTo>
                    <a:pt x="1131" y="2111"/>
                    <a:pt x="1094" y="2061"/>
                    <a:pt x="1031" y="2061"/>
                  </a:cubicBezTo>
                  <a:cubicBezTo>
                    <a:pt x="679" y="2048"/>
                    <a:pt x="340" y="1772"/>
                    <a:pt x="239" y="1433"/>
                  </a:cubicBezTo>
                  <a:cubicBezTo>
                    <a:pt x="227" y="1357"/>
                    <a:pt x="214" y="1282"/>
                    <a:pt x="214" y="1206"/>
                  </a:cubicBezTo>
                  <a:cubicBezTo>
                    <a:pt x="214" y="930"/>
                    <a:pt x="352" y="641"/>
                    <a:pt x="566" y="478"/>
                  </a:cubicBezTo>
                  <a:cubicBezTo>
                    <a:pt x="729" y="364"/>
                    <a:pt x="930" y="302"/>
                    <a:pt x="1144" y="251"/>
                  </a:cubicBezTo>
                  <a:cubicBezTo>
                    <a:pt x="1282" y="226"/>
                    <a:pt x="1433" y="201"/>
                    <a:pt x="1571" y="201"/>
                  </a:cubicBezTo>
                  <a:cubicBezTo>
                    <a:pt x="1672" y="201"/>
                    <a:pt x="1760" y="214"/>
                    <a:pt x="1835" y="239"/>
                  </a:cubicBezTo>
                  <a:cubicBezTo>
                    <a:pt x="2262" y="327"/>
                    <a:pt x="2602" y="691"/>
                    <a:pt x="2903" y="1056"/>
                  </a:cubicBezTo>
                  <a:cubicBezTo>
                    <a:pt x="2922" y="1074"/>
                    <a:pt x="2947" y="1084"/>
                    <a:pt x="2974" y="1084"/>
                  </a:cubicBezTo>
                  <a:cubicBezTo>
                    <a:pt x="3001" y="1084"/>
                    <a:pt x="3029" y="1074"/>
                    <a:pt x="3054" y="1056"/>
                  </a:cubicBezTo>
                  <a:cubicBezTo>
                    <a:pt x="3092" y="1018"/>
                    <a:pt x="3104" y="955"/>
                    <a:pt x="3066" y="917"/>
                  </a:cubicBezTo>
                  <a:cubicBezTo>
                    <a:pt x="2752" y="553"/>
                    <a:pt x="2400" y="151"/>
                    <a:pt x="1885" y="25"/>
                  </a:cubicBezTo>
                  <a:cubicBezTo>
                    <a:pt x="1785" y="0"/>
                    <a:pt x="1684" y="0"/>
                    <a:pt x="15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5" name="Google Shape;405;p6"/>
            <p:cNvSpPr/>
            <p:nvPr/>
          </p:nvSpPr>
          <p:spPr>
            <a:xfrm>
              <a:off x="601477" y="4548714"/>
              <a:ext cx="27288" cy="27689"/>
            </a:xfrm>
            <a:custGeom>
              <a:avLst/>
              <a:gdLst/>
              <a:ahLst/>
              <a:cxnLst/>
              <a:rect l="l" t="t" r="r" b="b"/>
              <a:pathLst>
                <a:path w="818" h="830" extrusionOk="0">
                  <a:moveTo>
                    <a:pt x="402" y="214"/>
                  </a:moveTo>
                  <a:cubicBezTo>
                    <a:pt x="453" y="214"/>
                    <a:pt x="503" y="226"/>
                    <a:pt x="541" y="264"/>
                  </a:cubicBezTo>
                  <a:cubicBezTo>
                    <a:pt x="578" y="302"/>
                    <a:pt x="603" y="352"/>
                    <a:pt x="603" y="415"/>
                  </a:cubicBezTo>
                  <a:cubicBezTo>
                    <a:pt x="603" y="453"/>
                    <a:pt x="591" y="503"/>
                    <a:pt x="553" y="541"/>
                  </a:cubicBezTo>
                  <a:cubicBezTo>
                    <a:pt x="515" y="591"/>
                    <a:pt x="465" y="616"/>
                    <a:pt x="402" y="616"/>
                  </a:cubicBezTo>
                  <a:cubicBezTo>
                    <a:pt x="352" y="616"/>
                    <a:pt x="314" y="603"/>
                    <a:pt x="277" y="566"/>
                  </a:cubicBezTo>
                  <a:cubicBezTo>
                    <a:pt x="226" y="528"/>
                    <a:pt x="201" y="478"/>
                    <a:pt x="201" y="415"/>
                  </a:cubicBezTo>
                  <a:cubicBezTo>
                    <a:pt x="201" y="365"/>
                    <a:pt x="214" y="327"/>
                    <a:pt x="252" y="289"/>
                  </a:cubicBezTo>
                  <a:cubicBezTo>
                    <a:pt x="289" y="239"/>
                    <a:pt x="352" y="214"/>
                    <a:pt x="402" y="214"/>
                  </a:cubicBezTo>
                  <a:close/>
                  <a:moveTo>
                    <a:pt x="402" y="0"/>
                  </a:moveTo>
                  <a:cubicBezTo>
                    <a:pt x="289" y="0"/>
                    <a:pt x="176" y="50"/>
                    <a:pt x="88" y="151"/>
                  </a:cubicBezTo>
                  <a:cubicBezTo>
                    <a:pt x="25" y="226"/>
                    <a:pt x="0" y="327"/>
                    <a:pt x="0" y="415"/>
                  </a:cubicBezTo>
                  <a:cubicBezTo>
                    <a:pt x="0" y="528"/>
                    <a:pt x="51" y="641"/>
                    <a:pt x="139" y="729"/>
                  </a:cubicBezTo>
                  <a:cubicBezTo>
                    <a:pt x="214" y="792"/>
                    <a:pt x="314" y="830"/>
                    <a:pt x="402" y="830"/>
                  </a:cubicBezTo>
                  <a:cubicBezTo>
                    <a:pt x="515" y="830"/>
                    <a:pt x="641" y="779"/>
                    <a:pt x="717" y="679"/>
                  </a:cubicBezTo>
                  <a:cubicBezTo>
                    <a:pt x="779" y="603"/>
                    <a:pt x="817" y="503"/>
                    <a:pt x="817" y="415"/>
                  </a:cubicBezTo>
                  <a:cubicBezTo>
                    <a:pt x="817" y="302"/>
                    <a:pt x="767" y="176"/>
                    <a:pt x="666" y="101"/>
                  </a:cubicBezTo>
                  <a:cubicBezTo>
                    <a:pt x="591" y="38"/>
                    <a:pt x="503" y="0"/>
                    <a:pt x="40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6" name="Google Shape;406;p6"/>
            <p:cNvSpPr/>
            <p:nvPr/>
          </p:nvSpPr>
          <p:spPr>
            <a:xfrm>
              <a:off x="567516" y="4745305"/>
              <a:ext cx="28956" cy="14712"/>
            </a:xfrm>
            <a:custGeom>
              <a:avLst/>
              <a:gdLst/>
              <a:ahLst/>
              <a:cxnLst/>
              <a:rect l="l" t="t" r="r" b="b"/>
              <a:pathLst>
                <a:path w="868" h="441" extrusionOk="0">
                  <a:moveTo>
                    <a:pt x="867" y="440"/>
                  </a:moveTo>
                  <a:cubicBezTo>
                    <a:pt x="566" y="327"/>
                    <a:pt x="264" y="189"/>
                    <a:pt x="0" y="1"/>
                  </a:cubicBezTo>
                  <a:cubicBezTo>
                    <a:pt x="264" y="189"/>
                    <a:pt x="566" y="327"/>
                    <a:pt x="867" y="440"/>
                  </a:cubicBezTo>
                  <a:close/>
                </a:path>
              </a:pathLst>
            </a:custGeom>
            <a:solidFill>
              <a:srgbClr val="EFD0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07" name="Google Shape;407;p6"/>
            <p:cNvSpPr/>
            <p:nvPr/>
          </p:nvSpPr>
          <p:spPr>
            <a:xfrm>
              <a:off x="547800" y="4715948"/>
              <a:ext cx="433513" cy="159761"/>
            </a:xfrm>
            <a:custGeom>
              <a:avLst/>
              <a:gdLst/>
              <a:ahLst/>
              <a:cxnLst/>
              <a:rect l="l" t="t" r="r" b="b"/>
              <a:pathLst>
                <a:path w="12995" h="4789" extrusionOk="0">
                  <a:moveTo>
                    <a:pt x="12994" y="4789"/>
                  </a:moveTo>
                  <a:cubicBezTo>
                    <a:pt x="9212" y="3444"/>
                    <a:pt x="5417" y="2100"/>
                    <a:pt x="1634" y="742"/>
                  </a:cubicBezTo>
                  <a:cubicBezTo>
                    <a:pt x="5417" y="2100"/>
                    <a:pt x="9212" y="3444"/>
                    <a:pt x="12994" y="4789"/>
                  </a:cubicBezTo>
                  <a:cubicBezTo>
                    <a:pt x="12994" y="4789"/>
                    <a:pt x="12994" y="4789"/>
                    <a:pt x="12994" y="4789"/>
                  </a:cubicBezTo>
                  <a:close/>
                  <a:moveTo>
                    <a:pt x="152" y="114"/>
                  </a:moveTo>
                  <a:cubicBezTo>
                    <a:pt x="101" y="76"/>
                    <a:pt x="51" y="39"/>
                    <a:pt x="1" y="1"/>
                  </a:cubicBezTo>
                  <a:lnTo>
                    <a:pt x="1" y="1"/>
                  </a:lnTo>
                  <a:cubicBezTo>
                    <a:pt x="51" y="39"/>
                    <a:pt x="101" y="76"/>
                    <a:pt x="152" y="114"/>
                  </a:cubicBezTo>
                  <a:close/>
                </a:path>
              </a:pathLst>
            </a:custGeom>
            <a:solidFill>
              <a:srgbClr val="F24BA6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408" name="Google Shape;408;p6"/>
          <p:cNvGrpSpPr/>
          <p:nvPr/>
        </p:nvGrpSpPr>
        <p:grpSpPr>
          <a:xfrm>
            <a:off x="226151" y="48196"/>
            <a:ext cx="8752603" cy="864161"/>
            <a:chOff x="226150" y="36146"/>
            <a:chExt cx="8752603" cy="648121"/>
          </a:xfrm>
        </p:grpSpPr>
        <p:sp>
          <p:nvSpPr>
            <p:cNvPr id="409" name="Google Shape;409;p6"/>
            <p:cNvSpPr/>
            <p:nvPr/>
          </p:nvSpPr>
          <p:spPr>
            <a:xfrm rot="-3912685">
              <a:off x="8434263" y="210125"/>
              <a:ext cx="575277" cy="300162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410" name="Google Shape;410;p6"/>
            <p:cNvSpPr/>
            <p:nvPr/>
          </p:nvSpPr>
          <p:spPr>
            <a:xfrm rot="3912685" flipH="1">
              <a:off x="195363" y="210125"/>
              <a:ext cx="575277" cy="300162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411" name="Google Shape;411;p6"/>
          <p:cNvGrpSpPr/>
          <p:nvPr/>
        </p:nvGrpSpPr>
        <p:grpSpPr>
          <a:xfrm>
            <a:off x="42235" y="4841444"/>
            <a:ext cx="8970793" cy="1944825"/>
            <a:chOff x="42234" y="3631082"/>
            <a:chExt cx="8970793" cy="1458619"/>
          </a:xfrm>
        </p:grpSpPr>
        <p:grpSp>
          <p:nvGrpSpPr>
            <p:cNvPr id="412" name="Google Shape;412;p6"/>
            <p:cNvGrpSpPr/>
            <p:nvPr/>
          </p:nvGrpSpPr>
          <p:grpSpPr>
            <a:xfrm rot="922528">
              <a:off x="113434" y="3690271"/>
              <a:ext cx="528592" cy="608422"/>
              <a:chOff x="104132" y="3774240"/>
              <a:chExt cx="602807" cy="693845"/>
            </a:xfrm>
          </p:grpSpPr>
          <p:sp>
            <p:nvSpPr>
              <p:cNvPr id="413" name="Google Shape;413;p6"/>
              <p:cNvSpPr/>
              <p:nvPr/>
            </p:nvSpPr>
            <p:spPr>
              <a:xfrm rot="-1061815">
                <a:off x="182665" y="3828121"/>
                <a:ext cx="445742" cy="586083"/>
              </a:xfrm>
              <a:custGeom>
                <a:avLst/>
                <a:gdLst/>
                <a:ahLst/>
                <a:cxnLst/>
                <a:rect l="l" t="t" r="r" b="b"/>
                <a:pathLst>
                  <a:path w="9287" h="12211" extrusionOk="0">
                    <a:moveTo>
                      <a:pt x="5418" y="0"/>
                    </a:moveTo>
                    <a:cubicBezTo>
                      <a:pt x="4962" y="0"/>
                      <a:pt x="4470" y="34"/>
                      <a:pt x="3946" y="84"/>
                    </a:cubicBezTo>
                    <a:cubicBezTo>
                      <a:pt x="2815" y="209"/>
                      <a:pt x="1961" y="498"/>
                      <a:pt x="654" y="1541"/>
                    </a:cubicBezTo>
                    <a:cubicBezTo>
                      <a:pt x="201" y="1893"/>
                      <a:pt x="0" y="2509"/>
                      <a:pt x="151" y="3087"/>
                    </a:cubicBezTo>
                    <a:cubicBezTo>
                      <a:pt x="381" y="3954"/>
                      <a:pt x="1088" y="4838"/>
                      <a:pt x="1840" y="4838"/>
                    </a:cubicBezTo>
                    <a:cubicBezTo>
                      <a:pt x="1992" y="4838"/>
                      <a:pt x="2147" y="4801"/>
                      <a:pt x="2300" y="4720"/>
                    </a:cubicBezTo>
                    <a:cubicBezTo>
                      <a:pt x="3004" y="4350"/>
                      <a:pt x="3830" y="3639"/>
                      <a:pt x="4335" y="3639"/>
                    </a:cubicBezTo>
                    <a:cubicBezTo>
                      <a:pt x="4344" y="3639"/>
                      <a:pt x="4352" y="3639"/>
                      <a:pt x="4361" y="3640"/>
                    </a:cubicBezTo>
                    <a:cubicBezTo>
                      <a:pt x="4700" y="3652"/>
                      <a:pt x="4826" y="4130"/>
                      <a:pt x="4549" y="4343"/>
                    </a:cubicBezTo>
                    <a:cubicBezTo>
                      <a:pt x="4084" y="4695"/>
                      <a:pt x="3469" y="5160"/>
                      <a:pt x="3305" y="5261"/>
                    </a:cubicBezTo>
                    <a:cubicBezTo>
                      <a:pt x="3054" y="5412"/>
                      <a:pt x="2815" y="5575"/>
                      <a:pt x="2576" y="5726"/>
                    </a:cubicBezTo>
                    <a:cubicBezTo>
                      <a:pt x="2338" y="5889"/>
                      <a:pt x="2124" y="6040"/>
                      <a:pt x="1923" y="6203"/>
                    </a:cubicBezTo>
                    <a:cubicBezTo>
                      <a:pt x="1722" y="6354"/>
                      <a:pt x="1546" y="6517"/>
                      <a:pt x="1395" y="6693"/>
                    </a:cubicBezTo>
                    <a:cubicBezTo>
                      <a:pt x="1131" y="6982"/>
                      <a:pt x="918" y="7259"/>
                      <a:pt x="754" y="7510"/>
                    </a:cubicBezTo>
                    <a:cubicBezTo>
                      <a:pt x="578" y="7774"/>
                      <a:pt x="453" y="8038"/>
                      <a:pt x="377" y="8314"/>
                    </a:cubicBezTo>
                    <a:cubicBezTo>
                      <a:pt x="289" y="8591"/>
                      <a:pt x="239" y="8867"/>
                      <a:pt x="227" y="9169"/>
                    </a:cubicBezTo>
                    <a:cubicBezTo>
                      <a:pt x="214" y="9458"/>
                      <a:pt x="227" y="9772"/>
                      <a:pt x="252" y="10124"/>
                    </a:cubicBezTo>
                    <a:cubicBezTo>
                      <a:pt x="369" y="11321"/>
                      <a:pt x="1297" y="12211"/>
                      <a:pt x="2392" y="12211"/>
                    </a:cubicBezTo>
                    <a:cubicBezTo>
                      <a:pt x="2469" y="12211"/>
                      <a:pt x="2548" y="12206"/>
                      <a:pt x="2627" y="12197"/>
                    </a:cubicBezTo>
                    <a:lnTo>
                      <a:pt x="7955" y="11619"/>
                    </a:lnTo>
                    <a:cubicBezTo>
                      <a:pt x="8721" y="11531"/>
                      <a:pt x="9287" y="10802"/>
                      <a:pt x="9211" y="9986"/>
                    </a:cubicBezTo>
                    <a:cubicBezTo>
                      <a:pt x="9126" y="9197"/>
                      <a:pt x="8865" y="8021"/>
                      <a:pt x="8157" y="8021"/>
                    </a:cubicBezTo>
                    <a:cubicBezTo>
                      <a:pt x="8132" y="8021"/>
                      <a:pt x="8106" y="8022"/>
                      <a:pt x="8080" y="8025"/>
                    </a:cubicBezTo>
                    <a:lnTo>
                      <a:pt x="4600" y="8503"/>
                    </a:lnTo>
                    <a:cubicBezTo>
                      <a:pt x="4600" y="8503"/>
                      <a:pt x="5957" y="7598"/>
                      <a:pt x="6585" y="7221"/>
                    </a:cubicBezTo>
                    <a:cubicBezTo>
                      <a:pt x="7213" y="6844"/>
                      <a:pt x="7703" y="6455"/>
                      <a:pt x="8030" y="6078"/>
                    </a:cubicBezTo>
                    <a:cubicBezTo>
                      <a:pt x="8369" y="5688"/>
                      <a:pt x="8595" y="5273"/>
                      <a:pt x="8683" y="4834"/>
                    </a:cubicBezTo>
                    <a:cubicBezTo>
                      <a:pt x="8784" y="4394"/>
                      <a:pt x="8809" y="3866"/>
                      <a:pt x="8746" y="3263"/>
                    </a:cubicBezTo>
                    <a:cubicBezTo>
                      <a:pt x="8671" y="2446"/>
                      <a:pt x="8508" y="1818"/>
                      <a:pt x="8244" y="1353"/>
                    </a:cubicBezTo>
                    <a:cubicBezTo>
                      <a:pt x="7992" y="900"/>
                      <a:pt x="7653" y="561"/>
                      <a:pt x="7238" y="360"/>
                    </a:cubicBezTo>
                    <a:cubicBezTo>
                      <a:pt x="6824" y="146"/>
                      <a:pt x="6334" y="33"/>
                      <a:pt x="5781" y="8"/>
                    </a:cubicBezTo>
                    <a:cubicBezTo>
                      <a:pt x="5663" y="3"/>
                      <a:pt x="5542" y="0"/>
                      <a:pt x="541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4" name="Google Shape;414;p6"/>
              <p:cNvSpPr/>
              <p:nvPr/>
            </p:nvSpPr>
            <p:spPr>
              <a:xfrm rot="-1061815">
                <a:off x="188994" y="3914396"/>
                <a:ext cx="174946" cy="66859"/>
              </a:xfrm>
              <a:custGeom>
                <a:avLst/>
                <a:gdLst/>
                <a:ahLst/>
                <a:cxnLst/>
                <a:rect l="l" t="t" r="r" b="b"/>
                <a:pathLst>
                  <a:path w="3645" h="1393" extrusionOk="0">
                    <a:moveTo>
                      <a:pt x="2966" y="1"/>
                    </a:moveTo>
                    <a:cubicBezTo>
                      <a:pt x="2526" y="1"/>
                      <a:pt x="2099" y="101"/>
                      <a:pt x="1684" y="252"/>
                    </a:cubicBezTo>
                    <a:cubicBezTo>
                      <a:pt x="1094" y="478"/>
                      <a:pt x="553" y="817"/>
                      <a:pt x="51" y="1194"/>
                    </a:cubicBezTo>
                    <a:cubicBezTo>
                      <a:pt x="0" y="1232"/>
                      <a:pt x="0" y="1295"/>
                      <a:pt x="26" y="1345"/>
                    </a:cubicBezTo>
                    <a:cubicBezTo>
                      <a:pt x="48" y="1376"/>
                      <a:pt x="80" y="1392"/>
                      <a:pt x="113" y="1392"/>
                    </a:cubicBezTo>
                    <a:cubicBezTo>
                      <a:pt x="135" y="1392"/>
                      <a:pt x="157" y="1385"/>
                      <a:pt x="176" y="1370"/>
                    </a:cubicBezTo>
                    <a:cubicBezTo>
                      <a:pt x="679" y="993"/>
                      <a:pt x="1194" y="654"/>
                      <a:pt x="1760" y="441"/>
                    </a:cubicBezTo>
                    <a:cubicBezTo>
                      <a:pt x="2149" y="302"/>
                      <a:pt x="2551" y="214"/>
                      <a:pt x="2966" y="214"/>
                    </a:cubicBezTo>
                    <a:cubicBezTo>
                      <a:pt x="3142" y="214"/>
                      <a:pt x="3330" y="227"/>
                      <a:pt x="3519" y="277"/>
                    </a:cubicBezTo>
                    <a:cubicBezTo>
                      <a:pt x="3525" y="279"/>
                      <a:pt x="3532" y="280"/>
                      <a:pt x="3538" y="280"/>
                    </a:cubicBezTo>
                    <a:cubicBezTo>
                      <a:pt x="3582" y="280"/>
                      <a:pt x="3621" y="244"/>
                      <a:pt x="3632" y="189"/>
                    </a:cubicBezTo>
                    <a:cubicBezTo>
                      <a:pt x="3645" y="139"/>
                      <a:pt x="3619" y="76"/>
                      <a:pt x="3557" y="64"/>
                    </a:cubicBezTo>
                    <a:cubicBezTo>
                      <a:pt x="3356" y="26"/>
                      <a:pt x="3155" y="1"/>
                      <a:pt x="29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5" name="Google Shape;415;p6"/>
              <p:cNvSpPr/>
              <p:nvPr/>
            </p:nvSpPr>
            <p:spPr>
              <a:xfrm rot="-1061815">
                <a:off x="463983" y="4297891"/>
                <a:ext cx="163523" cy="33453"/>
              </a:xfrm>
              <a:custGeom>
                <a:avLst/>
                <a:gdLst/>
                <a:ahLst/>
                <a:cxnLst/>
                <a:rect l="l" t="t" r="r" b="b"/>
                <a:pathLst>
                  <a:path w="3407" h="697" extrusionOk="0">
                    <a:moveTo>
                      <a:pt x="3292" y="1"/>
                    </a:moveTo>
                    <a:cubicBezTo>
                      <a:pt x="3284" y="1"/>
                      <a:pt x="3276" y="2"/>
                      <a:pt x="3268" y="3"/>
                    </a:cubicBezTo>
                    <a:cubicBezTo>
                      <a:pt x="2225" y="242"/>
                      <a:pt x="1170" y="405"/>
                      <a:pt x="102" y="493"/>
                    </a:cubicBezTo>
                    <a:cubicBezTo>
                      <a:pt x="39" y="493"/>
                      <a:pt x="1" y="544"/>
                      <a:pt x="1" y="594"/>
                    </a:cubicBezTo>
                    <a:cubicBezTo>
                      <a:pt x="12" y="650"/>
                      <a:pt x="54" y="696"/>
                      <a:pt x="98" y="696"/>
                    </a:cubicBezTo>
                    <a:cubicBezTo>
                      <a:pt x="104" y="696"/>
                      <a:pt x="109" y="696"/>
                      <a:pt x="114" y="694"/>
                    </a:cubicBezTo>
                    <a:cubicBezTo>
                      <a:pt x="1195" y="619"/>
                      <a:pt x="2263" y="456"/>
                      <a:pt x="3318" y="204"/>
                    </a:cubicBezTo>
                    <a:cubicBezTo>
                      <a:pt x="3381" y="192"/>
                      <a:pt x="3406" y="141"/>
                      <a:pt x="3394" y="79"/>
                    </a:cubicBezTo>
                    <a:cubicBezTo>
                      <a:pt x="3383" y="35"/>
                      <a:pt x="3344" y="1"/>
                      <a:pt x="32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16" name="Google Shape;416;p6"/>
            <p:cNvGrpSpPr/>
            <p:nvPr/>
          </p:nvGrpSpPr>
          <p:grpSpPr>
            <a:xfrm>
              <a:off x="8430774" y="3921549"/>
              <a:ext cx="582254" cy="567217"/>
              <a:chOff x="8362049" y="142511"/>
              <a:chExt cx="582254" cy="567217"/>
            </a:xfrm>
          </p:grpSpPr>
          <p:sp>
            <p:nvSpPr>
              <p:cNvPr id="417" name="Google Shape;417;p6"/>
              <p:cNvSpPr/>
              <p:nvPr/>
            </p:nvSpPr>
            <p:spPr>
              <a:xfrm rot="538731">
                <a:off x="8397420" y="179404"/>
                <a:ext cx="511512" cy="493432"/>
              </a:xfrm>
              <a:custGeom>
                <a:avLst/>
                <a:gdLst/>
                <a:ahLst/>
                <a:cxnLst/>
                <a:rect l="l" t="t" r="r" b="b"/>
                <a:pathLst>
                  <a:path w="12562" h="12118" extrusionOk="0">
                    <a:moveTo>
                      <a:pt x="5729" y="0"/>
                    </a:moveTo>
                    <a:cubicBezTo>
                      <a:pt x="4031" y="0"/>
                      <a:pt x="2322" y="1305"/>
                      <a:pt x="1956" y="1625"/>
                    </a:cubicBezTo>
                    <a:cubicBezTo>
                      <a:pt x="1202" y="2278"/>
                      <a:pt x="511" y="2969"/>
                      <a:pt x="247" y="4339"/>
                    </a:cubicBezTo>
                    <a:cubicBezTo>
                      <a:pt x="1" y="5637"/>
                      <a:pt x="1092" y="6419"/>
                      <a:pt x="1947" y="6419"/>
                    </a:cubicBezTo>
                    <a:cubicBezTo>
                      <a:pt x="2400" y="6419"/>
                      <a:pt x="2787" y="6200"/>
                      <a:pt x="2874" y="5721"/>
                    </a:cubicBezTo>
                    <a:cubicBezTo>
                      <a:pt x="3196" y="4011"/>
                      <a:pt x="4095" y="3591"/>
                      <a:pt x="4698" y="3591"/>
                    </a:cubicBezTo>
                    <a:cubicBezTo>
                      <a:pt x="4964" y="3591"/>
                      <a:pt x="5172" y="3673"/>
                      <a:pt x="5249" y="3761"/>
                    </a:cubicBezTo>
                    <a:cubicBezTo>
                      <a:pt x="5475" y="4012"/>
                      <a:pt x="5475" y="4402"/>
                      <a:pt x="5236" y="4653"/>
                    </a:cubicBezTo>
                    <a:lnTo>
                      <a:pt x="4356" y="5621"/>
                    </a:lnTo>
                    <a:cubicBezTo>
                      <a:pt x="3829" y="6199"/>
                      <a:pt x="3816" y="7053"/>
                      <a:pt x="4319" y="7619"/>
                    </a:cubicBezTo>
                    <a:cubicBezTo>
                      <a:pt x="4612" y="7948"/>
                      <a:pt x="5027" y="8118"/>
                      <a:pt x="5449" y="8118"/>
                    </a:cubicBezTo>
                    <a:cubicBezTo>
                      <a:pt x="5768" y="8118"/>
                      <a:pt x="6091" y="8020"/>
                      <a:pt x="6367" y="7820"/>
                    </a:cubicBezTo>
                    <a:lnTo>
                      <a:pt x="7385" y="7103"/>
                    </a:lnTo>
                    <a:cubicBezTo>
                      <a:pt x="7510" y="7011"/>
                      <a:pt x="7660" y="6965"/>
                      <a:pt x="7808" y="6965"/>
                    </a:cubicBezTo>
                    <a:cubicBezTo>
                      <a:pt x="8001" y="6965"/>
                      <a:pt x="8192" y="7042"/>
                      <a:pt x="8327" y="7191"/>
                    </a:cubicBezTo>
                    <a:cubicBezTo>
                      <a:pt x="8566" y="7455"/>
                      <a:pt x="8579" y="7857"/>
                      <a:pt x="8327" y="8121"/>
                    </a:cubicBezTo>
                    <a:cubicBezTo>
                      <a:pt x="7510" y="9013"/>
                      <a:pt x="6405" y="8951"/>
                      <a:pt x="5739" y="9390"/>
                    </a:cubicBezTo>
                    <a:cubicBezTo>
                      <a:pt x="5022" y="9868"/>
                      <a:pt x="4796" y="10798"/>
                      <a:pt x="5249" y="11514"/>
                    </a:cubicBezTo>
                    <a:cubicBezTo>
                      <a:pt x="5599" y="11936"/>
                      <a:pt x="6135" y="12117"/>
                      <a:pt x="6759" y="12117"/>
                    </a:cubicBezTo>
                    <a:cubicBezTo>
                      <a:pt x="8846" y="12117"/>
                      <a:pt x="11923" y="10098"/>
                      <a:pt x="12348" y="8347"/>
                    </a:cubicBezTo>
                    <a:cubicBezTo>
                      <a:pt x="12487" y="7782"/>
                      <a:pt x="12562" y="7003"/>
                      <a:pt x="12474" y="6425"/>
                    </a:cubicBezTo>
                    <a:cubicBezTo>
                      <a:pt x="12399" y="5847"/>
                      <a:pt x="12084" y="5219"/>
                      <a:pt x="11481" y="4590"/>
                    </a:cubicBezTo>
                    <a:cubicBezTo>
                      <a:pt x="10681" y="3755"/>
                      <a:pt x="9764" y="3565"/>
                      <a:pt x="9096" y="3565"/>
                    </a:cubicBezTo>
                    <a:cubicBezTo>
                      <a:pt x="8537" y="3565"/>
                      <a:pt x="8151" y="3698"/>
                      <a:pt x="8151" y="3698"/>
                    </a:cubicBezTo>
                    <a:cubicBezTo>
                      <a:pt x="8579" y="2605"/>
                      <a:pt x="8491" y="1486"/>
                      <a:pt x="7561" y="670"/>
                    </a:cubicBezTo>
                    <a:cubicBezTo>
                      <a:pt x="6999" y="183"/>
                      <a:pt x="6365" y="0"/>
                      <a:pt x="572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8" name="Google Shape;418;p6"/>
              <p:cNvSpPr/>
              <p:nvPr/>
            </p:nvSpPr>
            <p:spPr>
              <a:xfrm rot="538731">
                <a:off x="8459930" y="214731"/>
                <a:ext cx="123826" cy="143290"/>
              </a:xfrm>
              <a:custGeom>
                <a:avLst/>
                <a:gdLst/>
                <a:ahLst/>
                <a:cxnLst/>
                <a:rect l="l" t="t" r="r" b="b"/>
                <a:pathLst>
                  <a:path w="3041" h="3519" extrusionOk="0">
                    <a:moveTo>
                      <a:pt x="2920" y="1"/>
                    </a:moveTo>
                    <a:cubicBezTo>
                      <a:pt x="2905" y="1"/>
                      <a:pt x="2891" y="4"/>
                      <a:pt x="2878" y="11"/>
                    </a:cubicBezTo>
                    <a:cubicBezTo>
                      <a:pt x="2023" y="438"/>
                      <a:pt x="1106" y="903"/>
                      <a:pt x="578" y="1745"/>
                    </a:cubicBezTo>
                    <a:cubicBezTo>
                      <a:pt x="264" y="2247"/>
                      <a:pt x="138" y="2825"/>
                      <a:pt x="13" y="3391"/>
                    </a:cubicBezTo>
                    <a:cubicBezTo>
                      <a:pt x="0" y="3441"/>
                      <a:pt x="38" y="3504"/>
                      <a:pt x="88" y="3516"/>
                    </a:cubicBezTo>
                    <a:cubicBezTo>
                      <a:pt x="96" y="3518"/>
                      <a:pt x="104" y="3519"/>
                      <a:pt x="112" y="3519"/>
                    </a:cubicBezTo>
                    <a:cubicBezTo>
                      <a:pt x="163" y="3519"/>
                      <a:pt x="203" y="3483"/>
                      <a:pt x="214" y="3429"/>
                    </a:cubicBezTo>
                    <a:cubicBezTo>
                      <a:pt x="339" y="2876"/>
                      <a:pt x="465" y="2323"/>
                      <a:pt x="754" y="1845"/>
                    </a:cubicBezTo>
                    <a:cubicBezTo>
                      <a:pt x="1244" y="1079"/>
                      <a:pt x="2111" y="626"/>
                      <a:pt x="2966" y="199"/>
                    </a:cubicBezTo>
                    <a:cubicBezTo>
                      <a:pt x="3016" y="174"/>
                      <a:pt x="3041" y="111"/>
                      <a:pt x="3016" y="61"/>
                    </a:cubicBezTo>
                    <a:cubicBezTo>
                      <a:pt x="2997" y="24"/>
                      <a:pt x="2959" y="1"/>
                      <a:pt x="29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19" name="Google Shape;419;p6"/>
              <p:cNvSpPr/>
              <p:nvPr/>
            </p:nvSpPr>
            <p:spPr>
              <a:xfrm rot="538731">
                <a:off x="8808412" y="414635"/>
                <a:ext cx="42511" cy="112832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2771" extrusionOk="0">
                    <a:moveTo>
                      <a:pt x="123" y="0"/>
                    </a:moveTo>
                    <a:cubicBezTo>
                      <a:pt x="88" y="0"/>
                      <a:pt x="55" y="23"/>
                      <a:pt x="38" y="56"/>
                    </a:cubicBezTo>
                    <a:cubicBezTo>
                      <a:pt x="0" y="106"/>
                      <a:pt x="25" y="169"/>
                      <a:pt x="76" y="194"/>
                    </a:cubicBezTo>
                    <a:cubicBezTo>
                      <a:pt x="277" y="320"/>
                      <a:pt x="415" y="508"/>
                      <a:pt x="528" y="735"/>
                    </a:cubicBezTo>
                    <a:cubicBezTo>
                      <a:pt x="628" y="973"/>
                      <a:pt x="691" y="1237"/>
                      <a:pt x="742" y="1501"/>
                    </a:cubicBezTo>
                    <a:cubicBezTo>
                      <a:pt x="792" y="1715"/>
                      <a:pt x="830" y="1928"/>
                      <a:pt x="830" y="2142"/>
                    </a:cubicBezTo>
                    <a:cubicBezTo>
                      <a:pt x="830" y="2305"/>
                      <a:pt x="804" y="2469"/>
                      <a:pt x="729" y="2620"/>
                    </a:cubicBezTo>
                    <a:cubicBezTo>
                      <a:pt x="704" y="2670"/>
                      <a:pt x="716" y="2733"/>
                      <a:pt x="779" y="2758"/>
                    </a:cubicBezTo>
                    <a:cubicBezTo>
                      <a:pt x="796" y="2766"/>
                      <a:pt x="814" y="2770"/>
                      <a:pt x="832" y="2770"/>
                    </a:cubicBezTo>
                    <a:cubicBezTo>
                      <a:pt x="867" y="2770"/>
                      <a:pt x="901" y="2754"/>
                      <a:pt x="917" y="2720"/>
                    </a:cubicBezTo>
                    <a:cubicBezTo>
                      <a:pt x="1005" y="2532"/>
                      <a:pt x="1043" y="2331"/>
                      <a:pt x="1043" y="2142"/>
                    </a:cubicBezTo>
                    <a:cubicBezTo>
                      <a:pt x="1043" y="1903"/>
                      <a:pt x="993" y="1665"/>
                      <a:pt x="955" y="1451"/>
                    </a:cubicBezTo>
                    <a:cubicBezTo>
                      <a:pt x="892" y="1187"/>
                      <a:pt x="830" y="911"/>
                      <a:pt x="716" y="647"/>
                    </a:cubicBezTo>
                    <a:cubicBezTo>
                      <a:pt x="603" y="395"/>
                      <a:pt x="427" y="169"/>
                      <a:pt x="176" y="18"/>
                    </a:cubicBezTo>
                    <a:cubicBezTo>
                      <a:pt x="159" y="6"/>
                      <a:pt x="141" y="0"/>
                      <a:pt x="1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420" name="Google Shape;420;p6"/>
            <p:cNvSpPr/>
            <p:nvPr/>
          </p:nvSpPr>
          <p:spPr>
            <a:xfrm rot="-944183">
              <a:off x="7931940" y="4673366"/>
              <a:ext cx="372772" cy="372772"/>
            </a:xfrm>
            <a:prstGeom prst="mathPlus">
              <a:avLst>
                <a:gd name="adj1" fmla="val 23520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icksand Medium"/>
                <a:ea typeface="Quicksand Medium"/>
                <a:cs typeface="Quicksand Medium"/>
                <a:sym typeface="Quicksand Medium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30683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2" name="Google Shape;422;p7"/>
          <p:cNvGrpSpPr/>
          <p:nvPr/>
        </p:nvGrpSpPr>
        <p:grpSpPr>
          <a:xfrm>
            <a:off x="454950" y="359856"/>
            <a:ext cx="8234100" cy="6138293"/>
            <a:chOff x="429225" y="317630"/>
            <a:chExt cx="8234100" cy="4603720"/>
          </a:xfrm>
        </p:grpSpPr>
        <p:sp>
          <p:nvSpPr>
            <p:cNvPr id="423" name="Google Shape;423;p7"/>
            <p:cNvSpPr/>
            <p:nvPr/>
          </p:nvSpPr>
          <p:spPr>
            <a:xfrm>
              <a:off x="429225" y="320850"/>
              <a:ext cx="8234100" cy="4600500"/>
            </a:xfrm>
            <a:prstGeom prst="rect">
              <a:avLst/>
            </a:prstGeom>
            <a:solidFill>
              <a:schemeClr val="dk2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14300" dir="2640000" algn="bl" rotWithShape="0">
                <a:schemeClr val="dk1">
                  <a:alpha val="1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endParaRPr>
            </a:p>
          </p:txBody>
        </p:sp>
        <p:grpSp>
          <p:nvGrpSpPr>
            <p:cNvPr id="424" name="Google Shape;424;p7"/>
            <p:cNvGrpSpPr/>
            <p:nvPr/>
          </p:nvGrpSpPr>
          <p:grpSpPr>
            <a:xfrm>
              <a:off x="679925" y="317630"/>
              <a:ext cx="7742675" cy="4600565"/>
              <a:chOff x="679925" y="317625"/>
              <a:chExt cx="7742675" cy="4510800"/>
            </a:xfrm>
          </p:grpSpPr>
          <p:cxnSp>
            <p:nvCxnSpPr>
              <p:cNvPr id="425" name="Google Shape;425;p7"/>
              <p:cNvCxnSpPr/>
              <p:nvPr/>
            </p:nvCxnSpPr>
            <p:spPr>
              <a:xfrm>
                <a:off x="67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6" name="Google Shape;426;p7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7" name="Google Shape;427;p7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8" name="Google Shape;428;p7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9" name="Google Shape;429;p7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0" name="Google Shape;430;p7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1" name="Google Shape;431;p7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2" name="Google Shape;432;p7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3" name="Google Shape;433;p7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4" name="Google Shape;434;p7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5" name="Google Shape;435;p7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6" name="Google Shape;436;p7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7" name="Google Shape;437;p7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8" name="Google Shape;438;p7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9" name="Google Shape;439;p7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0" name="Google Shape;440;p7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1" name="Google Shape;441;p7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2" name="Google Shape;442;p7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3" name="Google Shape;443;p7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4" name="Google Shape;444;p7"/>
              <p:cNvCxnSpPr/>
              <p:nvPr/>
            </p:nvCxnSpPr>
            <p:spPr>
              <a:xfrm>
                <a:off x="52782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5" name="Google Shape;445;p7"/>
              <p:cNvCxnSpPr/>
              <p:nvPr/>
            </p:nvCxnSpPr>
            <p:spPr>
              <a:xfrm>
                <a:off x="55191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6" name="Google Shape;446;p7"/>
              <p:cNvCxnSpPr/>
              <p:nvPr/>
            </p:nvCxnSpPr>
            <p:spPr>
              <a:xfrm>
                <a:off x="575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7" name="Google Shape;447;p7"/>
              <p:cNvCxnSpPr/>
              <p:nvPr/>
            </p:nvCxnSpPr>
            <p:spPr>
              <a:xfrm>
                <a:off x="600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8" name="Google Shape;448;p7"/>
              <p:cNvCxnSpPr/>
              <p:nvPr/>
            </p:nvCxnSpPr>
            <p:spPr>
              <a:xfrm>
                <a:off x="624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9" name="Google Shape;449;p7"/>
              <p:cNvCxnSpPr/>
              <p:nvPr/>
            </p:nvCxnSpPr>
            <p:spPr>
              <a:xfrm>
                <a:off x="6486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0" name="Google Shape;450;p7"/>
              <p:cNvCxnSpPr/>
              <p:nvPr/>
            </p:nvCxnSpPr>
            <p:spPr>
              <a:xfrm>
                <a:off x="6732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1" name="Google Shape;451;p7"/>
              <p:cNvCxnSpPr/>
              <p:nvPr/>
            </p:nvCxnSpPr>
            <p:spPr>
              <a:xfrm>
                <a:off x="6973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2" name="Google Shape;452;p7"/>
              <p:cNvCxnSpPr/>
              <p:nvPr/>
            </p:nvCxnSpPr>
            <p:spPr>
              <a:xfrm>
                <a:off x="7213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3" name="Google Shape;453;p7"/>
              <p:cNvCxnSpPr/>
              <p:nvPr/>
            </p:nvCxnSpPr>
            <p:spPr>
              <a:xfrm>
                <a:off x="7459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4" name="Google Shape;454;p7"/>
              <p:cNvCxnSpPr/>
              <p:nvPr/>
            </p:nvCxnSpPr>
            <p:spPr>
              <a:xfrm>
                <a:off x="7700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5" name="Google Shape;455;p7"/>
              <p:cNvCxnSpPr/>
              <p:nvPr/>
            </p:nvCxnSpPr>
            <p:spPr>
              <a:xfrm>
                <a:off x="7936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6" name="Google Shape;456;p7"/>
              <p:cNvCxnSpPr/>
              <p:nvPr/>
            </p:nvCxnSpPr>
            <p:spPr>
              <a:xfrm>
                <a:off x="8181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57" name="Google Shape;457;p7"/>
              <p:cNvCxnSpPr/>
              <p:nvPr/>
            </p:nvCxnSpPr>
            <p:spPr>
              <a:xfrm>
                <a:off x="8422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58" name="Google Shape;458;p7"/>
            <p:cNvGrpSpPr/>
            <p:nvPr/>
          </p:nvGrpSpPr>
          <p:grpSpPr>
            <a:xfrm rot="5400000">
              <a:off x="2488064" y="-1492722"/>
              <a:ext cx="4107800" cy="8225444"/>
              <a:chOff x="925175" y="317625"/>
              <a:chExt cx="4107800" cy="4510800"/>
            </a:xfrm>
          </p:grpSpPr>
          <p:cxnSp>
            <p:nvCxnSpPr>
              <p:cNvPr id="459" name="Google Shape;459;p7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0" name="Google Shape;460;p7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1" name="Google Shape;461;p7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2" name="Google Shape;462;p7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3" name="Google Shape;463;p7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4" name="Google Shape;464;p7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5" name="Google Shape;465;p7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6" name="Google Shape;466;p7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7" name="Google Shape;467;p7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8" name="Google Shape;468;p7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69" name="Google Shape;469;p7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0" name="Google Shape;470;p7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1" name="Google Shape;471;p7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2" name="Google Shape;472;p7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3" name="Google Shape;473;p7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4" name="Google Shape;474;p7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5" name="Google Shape;475;p7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76" name="Google Shape;476;p7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477" name="Google Shape;477;p7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109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478" name="Google Shape;478;p7"/>
          <p:cNvSpPr txBox="1">
            <a:spLocks noGrp="1"/>
          </p:cNvSpPr>
          <p:nvPr>
            <p:ph type="subTitle" idx="1"/>
          </p:nvPr>
        </p:nvSpPr>
        <p:spPr>
          <a:xfrm>
            <a:off x="720000" y="2346600"/>
            <a:ext cx="4294800" cy="306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Nunito Light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76A28"/>
              </a:buClr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479" name="Google Shape;479;p7"/>
          <p:cNvSpPr>
            <a:spLocks noGrp="1"/>
          </p:cNvSpPr>
          <p:nvPr>
            <p:ph type="pic" idx="2"/>
          </p:nvPr>
        </p:nvSpPr>
        <p:spPr>
          <a:xfrm>
            <a:off x="5322000" y="1832167"/>
            <a:ext cx="2973600" cy="3964800"/>
          </a:xfrm>
          <a:prstGeom prst="rect">
            <a:avLst/>
          </a:prstGeom>
          <a:noFill/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2760000" algn="bl" rotWithShape="0">
              <a:schemeClr val="dk1">
                <a:alpha val="21000"/>
              </a:schemeClr>
            </a:outerShdw>
          </a:effectLst>
        </p:spPr>
      </p:sp>
      <p:grpSp>
        <p:nvGrpSpPr>
          <p:cNvPr id="480" name="Google Shape;480;p7"/>
          <p:cNvGrpSpPr/>
          <p:nvPr/>
        </p:nvGrpSpPr>
        <p:grpSpPr>
          <a:xfrm>
            <a:off x="167655" y="48195"/>
            <a:ext cx="8811098" cy="1251733"/>
            <a:chOff x="167655" y="36146"/>
            <a:chExt cx="8811098" cy="938800"/>
          </a:xfrm>
        </p:grpSpPr>
        <p:grpSp>
          <p:nvGrpSpPr>
            <p:cNvPr id="481" name="Google Shape;481;p7"/>
            <p:cNvGrpSpPr/>
            <p:nvPr/>
          </p:nvGrpSpPr>
          <p:grpSpPr>
            <a:xfrm>
              <a:off x="167655" y="61975"/>
              <a:ext cx="851192" cy="912971"/>
              <a:chOff x="167655" y="61975"/>
              <a:chExt cx="851192" cy="912971"/>
            </a:xfrm>
          </p:grpSpPr>
          <p:grpSp>
            <p:nvGrpSpPr>
              <p:cNvPr id="482" name="Google Shape;482;p7"/>
              <p:cNvGrpSpPr/>
              <p:nvPr/>
            </p:nvGrpSpPr>
            <p:grpSpPr>
              <a:xfrm>
                <a:off x="167655" y="61975"/>
                <a:ext cx="851192" cy="546052"/>
                <a:chOff x="1161225" y="29450"/>
                <a:chExt cx="963432" cy="618055"/>
              </a:xfrm>
            </p:grpSpPr>
            <p:sp>
              <p:nvSpPr>
                <p:cNvPr id="483" name="Google Shape;483;p7"/>
                <p:cNvSpPr/>
                <p:nvPr/>
              </p:nvSpPr>
              <p:spPr>
                <a:xfrm>
                  <a:off x="1845444" y="33644"/>
                  <a:ext cx="279213" cy="42967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22" h="13422" extrusionOk="0">
                      <a:moveTo>
                        <a:pt x="4223" y="1"/>
                      </a:moveTo>
                      <a:lnTo>
                        <a:pt x="4034" y="516"/>
                      </a:lnTo>
                      <a:cubicBezTo>
                        <a:pt x="3155" y="2916"/>
                        <a:pt x="2275" y="5316"/>
                        <a:pt x="1396" y="7729"/>
                      </a:cubicBezTo>
                      <a:cubicBezTo>
                        <a:pt x="1194" y="8294"/>
                        <a:pt x="968" y="8897"/>
                        <a:pt x="491" y="9287"/>
                      </a:cubicBezTo>
                      <a:cubicBezTo>
                        <a:pt x="340" y="9413"/>
                        <a:pt x="177" y="9513"/>
                        <a:pt x="1" y="9588"/>
                      </a:cubicBezTo>
                      <a:lnTo>
                        <a:pt x="126" y="9915"/>
                      </a:lnTo>
                      <a:cubicBezTo>
                        <a:pt x="1509" y="10845"/>
                        <a:pt x="2715" y="12014"/>
                        <a:pt x="3695" y="13371"/>
                      </a:cubicBezTo>
                      <a:lnTo>
                        <a:pt x="3708" y="13371"/>
                      </a:lnTo>
                      <a:lnTo>
                        <a:pt x="3758" y="13421"/>
                      </a:lnTo>
                      <a:cubicBezTo>
                        <a:pt x="5643" y="11184"/>
                        <a:pt x="7126" y="8621"/>
                        <a:pt x="8106" y="5869"/>
                      </a:cubicBezTo>
                      <a:cubicBezTo>
                        <a:pt x="8445" y="4914"/>
                        <a:pt x="8721" y="3846"/>
                        <a:pt x="8282" y="2941"/>
                      </a:cubicBezTo>
                      <a:cubicBezTo>
                        <a:pt x="8005" y="2376"/>
                        <a:pt x="7503" y="1973"/>
                        <a:pt x="7013" y="1597"/>
                      </a:cubicBezTo>
                      <a:cubicBezTo>
                        <a:pt x="6158" y="931"/>
                        <a:pt x="5253" y="277"/>
                        <a:pt x="4223" y="1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484" name="Google Shape;484;p7"/>
                <p:cNvSpPr/>
                <p:nvPr/>
              </p:nvSpPr>
              <p:spPr>
                <a:xfrm>
                  <a:off x="1538515" y="29450"/>
                  <a:ext cx="442125" cy="3884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811" h="12133" extrusionOk="0">
                      <a:moveTo>
                        <a:pt x="12763" y="0"/>
                      </a:moveTo>
                      <a:cubicBezTo>
                        <a:pt x="11878" y="0"/>
                        <a:pt x="10993" y="267"/>
                        <a:pt x="10142" y="534"/>
                      </a:cubicBezTo>
                      <a:cubicBezTo>
                        <a:pt x="7905" y="1212"/>
                        <a:pt x="5681" y="1903"/>
                        <a:pt x="3444" y="2582"/>
                      </a:cubicBezTo>
                      <a:lnTo>
                        <a:pt x="3494" y="2745"/>
                      </a:lnTo>
                      <a:cubicBezTo>
                        <a:pt x="2300" y="5434"/>
                        <a:pt x="1220" y="8161"/>
                        <a:pt x="265" y="10951"/>
                      </a:cubicBezTo>
                      <a:cubicBezTo>
                        <a:pt x="139" y="11328"/>
                        <a:pt x="1" y="11743"/>
                        <a:pt x="39" y="12132"/>
                      </a:cubicBezTo>
                      <a:cubicBezTo>
                        <a:pt x="2904" y="11428"/>
                        <a:pt x="5781" y="10712"/>
                        <a:pt x="8646" y="10008"/>
                      </a:cubicBezTo>
                      <a:cubicBezTo>
                        <a:pt x="8960" y="9933"/>
                        <a:pt x="9287" y="9845"/>
                        <a:pt x="9589" y="9719"/>
                      </a:cubicBezTo>
                      <a:cubicBezTo>
                        <a:pt x="9765" y="9644"/>
                        <a:pt x="9928" y="9544"/>
                        <a:pt x="10079" y="9418"/>
                      </a:cubicBezTo>
                      <a:cubicBezTo>
                        <a:pt x="10556" y="9028"/>
                        <a:pt x="10782" y="8425"/>
                        <a:pt x="10984" y="7860"/>
                      </a:cubicBezTo>
                      <a:cubicBezTo>
                        <a:pt x="11863" y="5447"/>
                        <a:pt x="12743" y="3047"/>
                        <a:pt x="13622" y="647"/>
                      </a:cubicBezTo>
                      <a:lnTo>
                        <a:pt x="13811" y="132"/>
                      </a:lnTo>
                      <a:cubicBezTo>
                        <a:pt x="13660" y="94"/>
                        <a:pt x="13522" y="56"/>
                        <a:pt x="13359" y="44"/>
                      </a:cubicBezTo>
                      <a:cubicBezTo>
                        <a:pt x="13160" y="14"/>
                        <a:pt x="12961" y="0"/>
                        <a:pt x="12763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485" name="Google Shape;485;p7"/>
                <p:cNvSpPr/>
                <p:nvPr/>
              </p:nvSpPr>
              <p:spPr>
                <a:xfrm>
                  <a:off x="1467321" y="112072"/>
                  <a:ext cx="183079" cy="32227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719" h="10067" extrusionOk="0">
                      <a:moveTo>
                        <a:pt x="5668" y="1"/>
                      </a:moveTo>
                      <a:cubicBezTo>
                        <a:pt x="4901" y="240"/>
                        <a:pt x="4135" y="479"/>
                        <a:pt x="3368" y="717"/>
                      </a:cubicBezTo>
                      <a:cubicBezTo>
                        <a:pt x="2351" y="3080"/>
                        <a:pt x="1358" y="5455"/>
                        <a:pt x="403" y="7842"/>
                      </a:cubicBezTo>
                      <a:cubicBezTo>
                        <a:pt x="202" y="8320"/>
                        <a:pt x="1" y="8822"/>
                        <a:pt x="13" y="9350"/>
                      </a:cubicBezTo>
                      <a:cubicBezTo>
                        <a:pt x="26" y="9601"/>
                        <a:pt x="76" y="9840"/>
                        <a:pt x="164" y="10066"/>
                      </a:cubicBezTo>
                      <a:cubicBezTo>
                        <a:pt x="855" y="9890"/>
                        <a:pt x="1559" y="9714"/>
                        <a:pt x="2263" y="9551"/>
                      </a:cubicBezTo>
                      <a:cubicBezTo>
                        <a:pt x="2225" y="9162"/>
                        <a:pt x="2363" y="8747"/>
                        <a:pt x="2489" y="8370"/>
                      </a:cubicBezTo>
                      <a:cubicBezTo>
                        <a:pt x="3444" y="5580"/>
                        <a:pt x="4524" y="2853"/>
                        <a:pt x="5718" y="164"/>
                      </a:cubicBezTo>
                      <a:lnTo>
                        <a:pt x="5668" y="1"/>
                      </a:lnTo>
                      <a:close/>
                    </a:path>
                  </a:pathLst>
                </a:custGeom>
                <a:solidFill>
                  <a:schemeClr val="dk2"/>
                </a:solidFill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486" name="Google Shape;486;p7"/>
                <p:cNvSpPr/>
                <p:nvPr/>
              </p:nvSpPr>
              <p:spPr>
                <a:xfrm>
                  <a:off x="1161225" y="135025"/>
                  <a:ext cx="413954" cy="37454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931" h="11700" extrusionOk="0">
                      <a:moveTo>
                        <a:pt x="12930" y="0"/>
                      </a:moveTo>
                      <a:lnTo>
                        <a:pt x="12930" y="0"/>
                      </a:lnTo>
                      <a:cubicBezTo>
                        <a:pt x="10882" y="629"/>
                        <a:pt x="8821" y="1257"/>
                        <a:pt x="6761" y="1885"/>
                      </a:cubicBezTo>
                      <a:cubicBezTo>
                        <a:pt x="6007" y="2124"/>
                        <a:pt x="5228" y="2363"/>
                        <a:pt x="4612" y="2853"/>
                      </a:cubicBezTo>
                      <a:cubicBezTo>
                        <a:pt x="4084" y="3267"/>
                        <a:pt x="3707" y="3833"/>
                        <a:pt x="3355" y="4398"/>
                      </a:cubicBezTo>
                      <a:cubicBezTo>
                        <a:pt x="2362" y="5944"/>
                        <a:pt x="1445" y="7540"/>
                        <a:pt x="591" y="9173"/>
                      </a:cubicBezTo>
                      <a:cubicBezTo>
                        <a:pt x="314" y="9701"/>
                        <a:pt x="25" y="10267"/>
                        <a:pt x="13" y="10870"/>
                      </a:cubicBezTo>
                      <a:cubicBezTo>
                        <a:pt x="0" y="11159"/>
                        <a:pt x="63" y="11435"/>
                        <a:pt x="151" y="11699"/>
                      </a:cubicBezTo>
                      <a:lnTo>
                        <a:pt x="201" y="11687"/>
                      </a:lnTo>
                      <a:cubicBezTo>
                        <a:pt x="3380" y="10908"/>
                        <a:pt x="6547" y="10128"/>
                        <a:pt x="9726" y="9349"/>
                      </a:cubicBezTo>
                      <a:cubicBezTo>
                        <a:pt x="9638" y="9123"/>
                        <a:pt x="9588" y="8884"/>
                        <a:pt x="9575" y="8633"/>
                      </a:cubicBezTo>
                      <a:cubicBezTo>
                        <a:pt x="9563" y="8105"/>
                        <a:pt x="9764" y="7603"/>
                        <a:pt x="9965" y="7125"/>
                      </a:cubicBezTo>
                      <a:cubicBezTo>
                        <a:pt x="10920" y="4738"/>
                        <a:pt x="11913" y="2363"/>
                        <a:pt x="12930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487" name="Google Shape;487;p7"/>
                <p:cNvSpPr/>
                <p:nvPr/>
              </p:nvSpPr>
              <p:spPr>
                <a:xfrm>
                  <a:off x="1539732" y="340572"/>
                  <a:ext cx="424038" cy="21121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246" h="6598" extrusionOk="0">
                      <a:moveTo>
                        <a:pt x="9551" y="0"/>
                      </a:moveTo>
                      <a:cubicBezTo>
                        <a:pt x="9249" y="126"/>
                        <a:pt x="8922" y="214"/>
                        <a:pt x="8608" y="289"/>
                      </a:cubicBezTo>
                      <a:cubicBezTo>
                        <a:pt x="5743" y="993"/>
                        <a:pt x="2866" y="1709"/>
                        <a:pt x="1" y="2413"/>
                      </a:cubicBezTo>
                      <a:cubicBezTo>
                        <a:pt x="13" y="2539"/>
                        <a:pt x="38" y="2652"/>
                        <a:pt x="89" y="2778"/>
                      </a:cubicBezTo>
                      <a:cubicBezTo>
                        <a:pt x="202" y="3079"/>
                        <a:pt x="453" y="3318"/>
                        <a:pt x="692" y="3532"/>
                      </a:cubicBezTo>
                      <a:cubicBezTo>
                        <a:pt x="1961" y="4675"/>
                        <a:pt x="3343" y="5693"/>
                        <a:pt x="4813" y="6560"/>
                      </a:cubicBezTo>
                      <a:lnTo>
                        <a:pt x="4826" y="6598"/>
                      </a:lnTo>
                      <a:cubicBezTo>
                        <a:pt x="7628" y="5655"/>
                        <a:pt x="10443" y="4713"/>
                        <a:pt x="13245" y="3783"/>
                      </a:cubicBezTo>
                      <a:cubicBezTo>
                        <a:pt x="12265" y="2426"/>
                        <a:pt x="11059" y="1257"/>
                        <a:pt x="9676" y="327"/>
                      </a:cubicBezTo>
                      <a:lnTo>
                        <a:pt x="9551" y="0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488" name="Google Shape;488;p7"/>
                <p:cNvSpPr/>
                <p:nvPr/>
              </p:nvSpPr>
              <p:spPr>
                <a:xfrm>
                  <a:off x="1472571" y="417816"/>
                  <a:ext cx="221655" cy="156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4" h="4901" extrusionOk="0">
                      <a:moveTo>
                        <a:pt x="2099" y="0"/>
                      </a:moveTo>
                      <a:cubicBezTo>
                        <a:pt x="1395" y="163"/>
                        <a:pt x="691" y="339"/>
                        <a:pt x="0" y="515"/>
                      </a:cubicBezTo>
                      <a:cubicBezTo>
                        <a:pt x="264" y="1181"/>
                        <a:pt x="817" y="1747"/>
                        <a:pt x="1370" y="2249"/>
                      </a:cubicBezTo>
                      <a:cubicBezTo>
                        <a:pt x="2438" y="3204"/>
                        <a:pt x="3581" y="4084"/>
                        <a:pt x="4775" y="4876"/>
                      </a:cubicBezTo>
                      <a:lnTo>
                        <a:pt x="4775" y="4901"/>
                      </a:lnTo>
                      <a:cubicBezTo>
                        <a:pt x="5491" y="4662"/>
                        <a:pt x="6208" y="4423"/>
                        <a:pt x="6924" y="4185"/>
                      </a:cubicBezTo>
                      <a:lnTo>
                        <a:pt x="6911" y="4147"/>
                      </a:lnTo>
                      <a:cubicBezTo>
                        <a:pt x="5441" y="3280"/>
                        <a:pt x="4059" y="2262"/>
                        <a:pt x="2790" y="1119"/>
                      </a:cubicBezTo>
                      <a:cubicBezTo>
                        <a:pt x="2551" y="905"/>
                        <a:pt x="2300" y="666"/>
                        <a:pt x="2187" y="365"/>
                      </a:cubicBezTo>
                      <a:cubicBezTo>
                        <a:pt x="2136" y="239"/>
                        <a:pt x="2111" y="126"/>
                        <a:pt x="2099" y="0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489" name="Google Shape;489;p7"/>
                <p:cNvSpPr/>
                <p:nvPr/>
              </p:nvSpPr>
              <p:spPr>
                <a:xfrm>
                  <a:off x="1166027" y="434302"/>
                  <a:ext cx="459443" cy="21320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352" h="6660" extrusionOk="0">
                      <a:moveTo>
                        <a:pt x="9576" y="0"/>
                      </a:moveTo>
                      <a:cubicBezTo>
                        <a:pt x="6397" y="779"/>
                        <a:pt x="3230" y="1559"/>
                        <a:pt x="51" y="2338"/>
                      </a:cubicBezTo>
                      <a:lnTo>
                        <a:pt x="1" y="2350"/>
                      </a:lnTo>
                      <a:cubicBezTo>
                        <a:pt x="328" y="3242"/>
                        <a:pt x="1182" y="3971"/>
                        <a:pt x="1974" y="4587"/>
                      </a:cubicBezTo>
                      <a:cubicBezTo>
                        <a:pt x="3155" y="5492"/>
                        <a:pt x="4412" y="6422"/>
                        <a:pt x="5882" y="6623"/>
                      </a:cubicBezTo>
                      <a:cubicBezTo>
                        <a:pt x="6074" y="6648"/>
                        <a:pt x="6267" y="6659"/>
                        <a:pt x="6460" y="6659"/>
                      </a:cubicBezTo>
                      <a:cubicBezTo>
                        <a:pt x="7526" y="6659"/>
                        <a:pt x="8592" y="6310"/>
                        <a:pt x="9614" y="5969"/>
                      </a:cubicBezTo>
                      <a:cubicBezTo>
                        <a:pt x="11185" y="5441"/>
                        <a:pt x="12780" y="4914"/>
                        <a:pt x="14351" y="4386"/>
                      </a:cubicBezTo>
                      <a:lnTo>
                        <a:pt x="14351" y="4361"/>
                      </a:lnTo>
                      <a:cubicBezTo>
                        <a:pt x="13157" y="3569"/>
                        <a:pt x="12014" y="2689"/>
                        <a:pt x="10946" y="1734"/>
                      </a:cubicBezTo>
                      <a:cubicBezTo>
                        <a:pt x="10393" y="1232"/>
                        <a:pt x="9840" y="666"/>
                        <a:pt x="9576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sp>
            <p:nvSpPr>
              <p:cNvPr id="490" name="Google Shape;490;p7"/>
              <p:cNvSpPr/>
              <p:nvPr/>
            </p:nvSpPr>
            <p:spPr>
              <a:xfrm>
                <a:off x="284125" y="678025"/>
                <a:ext cx="302819" cy="296921"/>
              </a:xfrm>
              <a:custGeom>
                <a:avLst/>
                <a:gdLst/>
                <a:ahLst/>
                <a:cxnLst/>
                <a:rect l="l" t="t" r="r" b="b"/>
                <a:pathLst>
                  <a:path w="9036" h="8860" extrusionOk="0">
                    <a:moveTo>
                      <a:pt x="6661" y="1"/>
                    </a:moveTo>
                    <a:cubicBezTo>
                      <a:pt x="5794" y="554"/>
                      <a:pt x="4939" y="1107"/>
                      <a:pt x="4072" y="1647"/>
                    </a:cubicBezTo>
                    <a:lnTo>
                      <a:pt x="4047" y="1597"/>
                    </a:lnTo>
                    <a:cubicBezTo>
                      <a:pt x="2991" y="1232"/>
                      <a:pt x="1936" y="855"/>
                      <a:pt x="880" y="478"/>
                    </a:cubicBezTo>
                    <a:lnTo>
                      <a:pt x="880" y="478"/>
                    </a:lnTo>
                    <a:cubicBezTo>
                      <a:pt x="1220" y="1521"/>
                      <a:pt x="1572" y="2564"/>
                      <a:pt x="1911" y="3607"/>
                    </a:cubicBezTo>
                    <a:lnTo>
                      <a:pt x="1710" y="3695"/>
                    </a:lnTo>
                    <a:cubicBezTo>
                      <a:pt x="1257" y="4562"/>
                      <a:pt x="679" y="5367"/>
                      <a:pt x="1" y="6070"/>
                    </a:cubicBezTo>
                    <a:cubicBezTo>
                      <a:pt x="1031" y="6083"/>
                      <a:pt x="2062" y="6083"/>
                      <a:pt x="3105" y="6095"/>
                    </a:cubicBezTo>
                    <a:cubicBezTo>
                      <a:pt x="3670" y="7013"/>
                      <a:pt x="4235" y="7943"/>
                      <a:pt x="4801" y="8860"/>
                    </a:cubicBezTo>
                    <a:cubicBezTo>
                      <a:pt x="5103" y="7867"/>
                      <a:pt x="5404" y="6887"/>
                      <a:pt x="5706" y="5894"/>
                    </a:cubicBezTo>
                    <a:lnTo>
                      <a:pt x="5655" y="5744"/>
                    </a:lnTo>
                    <a:cubicBezTo>
                      <a:pt x="6774" y="5417"/>
                      <a:pt x="7905" y="5115"/>
                      <a:pt x="9036" y="4851"/>
                    </a:cubicBezTo>
                    <a:cubicBezTo>
                      <a:pt x="8269" y="4248"/>
                      <a:pt x="7478" y="3683"/>
                      <a:pt x="6661" y="3168"/>
                    </a:cubicBezTo>
                    <a:lnTo>
                      <a:pt x="6585" y="3042"/>
                    </a:lnTo>
                    <a:cubicBezTo>
                      <a:pt x="6698" y="2037"/>
                      <a:pt x="6724" y="1006"/>
                      <a:pt x="666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491" name="Google Shape;491;p7"/>
            <p:cNvSpPr/>
            <p:nvPr/>
          </p:nvSpPr>
          <p:spPr>
            <a:xfrm rot="-3912685">
              <a:off x="8434263" y="210125"/>
              <a:ext cx="575277" cy="300162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492" name="Google Shape;492;p7"/>
          <p:cNvGrpSpPr/>
          <p:nvPr/>
        </p:nvGrpSpPr>
        <p:grpSpPr>
          <a:xfrm>
            <a:off x="9696" y="5599289"/>
            <a:ext cx="1197654" cy="1172880"/>
            <a:chOff x="9696" y="4199467"/>
            <a:chExt cx="1197654" cy="879660"/>
          </a:xfrm>
        </p:grpSpPr>
        <p:grpSp>
          <p:nvGrpSpPr>
            <p:cNvPr id="493" name="Google Shape;493;p7"/>
            <p:cNvGrpSpPr/>
            <p:nvPr/>
          </p:nvGrpSpPr>
          <p:grpSpPr>
            <a:xfrm rot="2302211">
              <a:off x="136170" y="4318796"/>
              <a:ext cx="598745" cy="615824"/>
              <a:chOff x="8498350" y="3464975"/>
              <a:chExt cx="507323" cy="521794"/>
            </a:xfrm>
          </p:grpSpPr>
          <p:sp>
            <p:nvSpPr>
              <p:cNvPr id="494" name="Google Shape;494;p7"/>
              <p:cNvSpPr/>
              <p:nvPr/>
            </p:nvSpPr>
            <p:spPr>
              <a:xfrm>
                <a:off x="8498350" y="3464975"/>
                <a:ext cx="507323" cy="521794"/>
              </a:xfrm>
              <a:custGeom>
                <a:avLst/>
                <a:gdLst/>
                <a:ahLst/>
                <a:cxnLst/>
                <a:rect l="l" t="t" r="r" b="b"/>
                <a:pathLst>
                  <a:path w="11674" h="12007" extrusionOk="0">
                    <a:moveTo>
                      <a:pt x="4140" y="1"/>
                    </a:moveTo>
                    <a:cubicBezTo>
                      <a:pt x="3823" y="1"/>
                      <a:pt x="3500" y="66"/>
                      <a:pt x="3192" y="203"/>
                    </a:cubicBezTo>
                    <a:cubicBezTo>
                      <a:pt x="2752" y="404"/>
                      <a:pt x="2363" y="693"/>
                      <a:pt x="2061" y="1058"/>
                    </a:cubicBezTo>
                    <a:cubicBezTo>
                      <a:pt x="1320" y="1950"/>
                      <a:pt x="0" y="3684"/>
                      <a:pt x="239" y="4375"/>
                    </a:cubicBezTo>
                    <a:lnTo>
                      <a:pt x="603" y="5192"/>
                    </a:lnTo>
                    <a:cubicBezTo>
                      <a:pt x="616" y="5242"/>
                      <a:pt x="641" y="5292"/>
                      <a:pt x="679" y="5330"/>
                    </a:cubicBezTo>
                    <a:cubicBezTo>
                      <a:pt x="866" y="5632"/>
                      <a:pt x="1186" y="5777"/>
                      <a:pt x="1514" y="5777"/>
                    </a:cubicBezTo>
                    <a:cubicBezTo>
                      <a:pt x="1870" y="5777"/>
                      <a:pt x="2235" y="5607"/>
                      <a:pt x="2451" y="5280"/>
                    </a:cubicBezTo>
                    <a:lnTo>
                      <a:pt x="3142" y="4287"/>
                    </a:lnTo>
                    <a:lnTo>
                      <a:pt x="5127" y="8773"/>
                    </a:lnTo>
                    <a:lnTo>
                      <a:pt x="4248" y="9163"/>
                    </a:lnTo>
                    <a:cubicBezTo>
                      <a:pt x="3519" y="9489"/>
                      <a:pt x="3192" y="10319"/>
                      <a:pt x="3506" y="11023"/>
                    </a:cubicBezTo>
                    <a:lnTo>
                      <a:pt x="3569" y="11186"/>
                    </a:lnTo>
                    <a:cubicBezTo>
                      <a:pt x="3799" y="11700"/>
                      <a:pt x="4310" y="12006"/>
                      <a:pt x="4853" y="12006"/>
                    </a:cubicBezTo>
                    <a:cubicBezTo>
                      <a:pt x="5053" y="12006"/>
                      <a:pt x="5258" y="11965"/>
                      <a:pt x="5454" y="11877"/>
                    </a:cubicBezTo>
                    <a:lnTo>
                      <a:pt x="10581" y="9615"/>
                    </a:lnTo>
                    <a:cubicBezTo>
                      <a:pt x="11322" y="9276"/>
                      <a:pt x="11674" y="8421"/>
                      <a:pt x="11347" y="7680"/>
                    </a:cubicBezTo>
                    <a:lnTo>
                      <a:pt x="11322" y="7617"/>
                    </a:lnTo>
                    <a:cubicBezTo>
                      <a:pt x="11083" y="7084"/>
                      <a:pt x="10556" y="6767"/>
                      <a:pt x="9995" y="6767"/>
                    </a:cubicBezTo>
                    <a:cubicBezTo>
                      <a:pt x="9788" y="6767"/>
                      <a:pt x="9577" y="6810"/>
                      <a:pt x="9374" y="6901"/>
                    </a:cubicBezTo>
                    <a:lnTo>
                      <a:pt x="8784" y="7152"/>
                    </a:lnTo>
                    <a:lnTo>
                      <a:pt x="6208" y="1322"/>
                    </a:lnTo>
                    <a:cubicBezTo>
                      <a:pt x="5839" y="492"/>
                      <a:pt x="5011" y="1"/>
                      <a:pt x="414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5" name="Google Shape;495;p7"/>
              <p:cNvSpPr/>
              <p:nvPr/>
            </p:nvSpPr>
            <p:spPr>
              <a:xfrm>
                <a:off x="8686739" y="3511866"/>
                <a:ext cx="107079" cy="152797"/>
              </a:xfrm>
              <a:custGeom>
                <a:avLst/>
                <a:gdLst/>
                <a:ahLst/>
                <a:cxnLst/>
                <a:rect l="l" t="t" r="r" b="b"/>
                <a:pathLst>
                  <a:path w="2464" h="3516" extrusionOk="0">
                    <a:moveTo>
                      <a:pt x="120" y="1"/>
                    </a:moveTo>
                    <a:cubicBezTo>
                      <a:pt x="72" y="1"/>
                      <a:pt x="34" y="25"/>
                      <a:pt x="13" y="67"/>
                    </a:cubicBezTo>
                    <a:cubicBezTo>
                      <a:pt x="1" y="130"/>
                      <a:pt x="26" y="192"/>
                      <a:pt x="76" y="205"/>
                    </a:cubicBezTo>
                    <a:cubicBezTo>
                      <a:pt x="692" y="419"/>
                      <a:pt x="1131" y="984"/>
                      <a:pt x="1420" y="1587"/>
                    </a:cubicBezTo>
                    <a:cubicBezTo>
                      <a:pt x="1709" y="2190"/>
                      <a:pt x="1898" y="2856"/>
                      <a:pt x="2250" y="3460"/>
                    </a:cubicBezTo>
                    <a:cubicBezTo>
                      <a:pt x="2275" y="3493"/>
                      <a:pt x="2311" y="3515"/>
                      <a:pt x="2348" y="3515"/>
                    </a:cubicBezTo>
                    <a:cubicBezTo>
                      <a:pt x="2366" y="3515"/>
                      <a:pt x="2384" y="3510"/>
                      <a:pt x="2401" y="3497"/>
                    </a:cubicBezTo>
                    <a:cubicBezTo>
                      <a:pt x="2451" y="3472"/>
                      <a:pt x="2463" y="3409"/>
                      <a:pt x="2438" y="3359"/>
                    </a:cubicBezTo>
                    <a:cubicBezTo>
                      <a:pt x="2086" y="2781"/>
                      <a:pt x="1911" y="2128"/>
                      <a:pt x="1609" y="1499"/>
                    </a:cubicBezTo>
                    <a:cubicBezTo>
                      <a:pt x="1307" y="871"/>
                      <a:pt x="842" y="243"/>
                      <a:pt x="151" y="4"/>
                    </a:cubicBezTo>
                    <a:cubicBezTo>
                      <a:pt x="141" y="2"/>
                      <a:pt x="130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496" name="Google Shape;496;p7"/>
            <p:cNvGrpSpPr/>
            <p:nvPr/>
          </p:nvGrpSpPr>
          <p:grpSpPr>
            <a:xfrm>
              <a:off x="564775" y="4453146"/>
              <a:ext cx="642575" cy="625981"/>
              <a:chOff x="8362049" y="142511"/>
              <a:chExt cx="582254" cy="567217"/>
            </a:xfrm>
          </p:grpSpPr>
          <p:sp>
            <p:nvSpPr>
              <p:cNvPr id="497" name="Google Shape;497;p7"/>
              <p:cNvSpPr/>
              <p:nvPr/>
            </p:nvSpPr>
            <p:spPr>
              <a:xfrm rot="538731">
                <a:off x="8397420" y="179404"/>
                <a:ext cx="511512" cy="493432"/>
              </a:xfrm>
              <a:custGeom>
                <a:avLst/>
                <a:gdLst/>
                <a:ahLst/>
                <a:cxnLst/>
                <a:rect l="l" t="t" r="r" b="b"/>
                <a:pathLst>
                  <a:path w="12562" h="12118" extrusionOk="0">
                    <a:moveTo>
                      <a:pt x="5729" y="0"/>
                    </a:moveTo>
                    <a:cubicBezTo>
                      <a:pt x="4031" y="0"/>
                      <a:pt x="2322" y="1305"/>
                      <a:pt x="1956" y="1625"/>
                    </a:cubicBezTo>
                    <a:cubicBezTo>
                      <a:pt x="1202" y="2278"/>
                      <a:pt x="511" y="2969"/>
                      <a:pt x="247" y="4339"/>
                    </a:cubicBezTo>
                    <a:cubicBezTo>
                      <a:pt x="1" y="5637"/>
                      <a:pt x="1092" y="6419"/>
                      <a:pt x="1947" y="6419"/>
                    </a:cubicBezTo>
                    <a:cubicBezTo>
                      <a:pt x="2400" y="6419"/>
                      <a:pt x="2787" y="6200"/>
                      <a:pt x="2874" y="5721"/>
                    </a:cubicBezTo>
                    <a:cubicBezTo>
                      <a:pt x="3196" y="4011"/>
                      <a:pt x="4095" y="3591"/>
                      <a:pt x="4698" y="3591"/>
                    </a:cubicBezTo>
                    <a:cubicBezTo>
                      <a:pt x="4964" y="3591"/>
                      <a:pt x="5172" y="3673"/>
                      <a:pt x="5249" y="3761"/>
                    </a:cubicBezTo>
                    <a:cubicBezTo>
                      <a:pt x="5475" y="4012"/>
                      <a:pt x="5475" y="4402"/>
                      <a:pt x="5236" y="4653"/>
                    </a:cubicBezTo>
                    <a:lnTo>
                      <a:pt x="4356" y="5621"/>
                    </a:lnTo>
                    <a:cubicBezTo>
                      <a:pt x="3829" y="6199"/>
                      <a:pt x="3816" y="7053"/>
                      <a:pt x="4319" y="7619"/>
                    </a:cubicBezTo>
                    <a:cubicBezTo>
                      <a:pt x="4612" y="7948"/>
                      <a:pt x="5027" y="8118"/>
                      <a:pt x="5449" y="8118"/>
                    </a:cubicBezTo>
                    <a:cubicBezTo>
                      <a:pt x="5768" y="8118"/>
                      <a:pt x="6091" y="8020"/>
                      <a:pt x="6367" y="7820"/>
                    </a:cubicBezTo>
                    <a:lnTo>
                      <a:pt x="7385" y="7103"/>
                    </a:lnTo>
                    <a:cubicBezTo>
                      <a:pt x="7510" y="7011"/>
                      <a:pt x="7660" y="6965"/>
                      <a:pt x="7808" y="6965"/>
                    </a:cubicBezTo>
                    <a:cubicBezTo>
                      <a:pt x="8001" y="6965"/>
                      <a:pt x="8192" y="7042"/>
                      <a:pt x="8327" y="7191"/>
                    </a:cubicBezTo>
                    <a:cubicBezTo>
                      <a:pt x="8566" y="7455"/>
                      <a:pt x="8579" y="7857"/>
                      <a:pt x="8327" y="8121"/>
                    </a:cubicBezTo>
                    <a:cubicBezTo>
                      <a:pt x="7510" y="9013"/>
                      <a:pt x="6405" y="8951"/>
                      <a:pt x="5739" y="9390"/>
                    </a:cubicBezTo>
                    <a:cubicBezTo>
                      <a:pt x="5022" y="9868"/>
                      <a:pt x="4796" y="10798"/>
                      <a:pt x="5249" y="11514"/>
                    </a:cubicBezTo>
                    <a:cubicBezTo>
                      <a:pt x="5599" y="11936"/>
                      <a:pt x="6135" y="12117"/>
                      <a:pt x="6759" y="12117"/>
                    </a:cubicBezTo>
                    <a:cubicBezTo>
                      <a:pt x="8846" y="12117"/>
                      <a:pt x="11923" y="10098"/>
                      <a:pt x="12348" y="8347"/>
                    </a:cubicBezTo>
                    <a:cubicBezTo>
                      <a:pt x="12487" y="7782"/>
                      <a:pt x="12562" y="7003"/>
                      <a:pt x="12474" y="6425"/>
                    </a:cubicBezTo>
                    <a:cubicBezTo>
                      <a:pt x="12399" y="5847"/>
                      <a:pt x="12084" y="5219"/>
                      <a:pt x="11481" y="4590"/>
                    </a:cubicBezTo>
                    <a:cubicBezTo>
                      <a:pt x="10681" y="3755"/>
                      <a:pt x="9764" y="3565"/>
                      <a:pt x="9096" y="3565"/>
                    </a:cubicBezTo>
                    <a:cubicBezTo>
                      <a:pt x="8537" y="3565"/>
                      <a:pt x="8151" y="3698"/>
                      <a:pt x="8151" y="3698"/>
                    </a:cubicBezTo>
                    <a:cubicBezTo>
                      <a:pt x="8579" y="2605"/>
                      <a:pt x="8491" y="1486"/>
                      <a:pt x="7561" y="670"/>
                    </a:cubicBezTo>
                    <a:cubicBezTo>
                      <a:pt x="6999" y="183"/>
                      <a:pt x="6365" y="0"/>
                      <a:pt x="572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8" name="Google Shape;498;p7"/>
              <p:cNvSpPr/>
              <p:nvPr/>
            </p:nvSpPr>
            <p:spPr>
              <a:xfrm rot="538731">
                <a:off x="8459930" y="214731"/>
                <a:ext cx="123826" cy="143290"/>
              </a:xfrm>
              <a:custGeom>
                <a:avLst/>
                <a:gdLst/>
                <a:ahLst/>
                <a:cxnLst/>
                <a:rect l="l" t="t" r="r" b="b"/>
                <a:pathLst>
                  <a:path w="3041" h="3519" extrusionOk="0">
                    <a:moveTo>
                      <a:pt x="2920" y="1"/>
                    </a:moveTo>
                    <a:cubicBezTo>
                      <a:pt x="2905" y="1"/>
                      <a:pt x="2891" y="4"/>
                      <a:pt x="2878" y="11"/>
                    </a:cubicBezTo>
                    <a:cubicBezTo>
                      <a:pt x="2023" y="438"/>
                      <a:pt x="1106" y="903"/>
                      <a:pt x="578" y="1745"/>
                    </a:cubicBezTo>
                    <a:cubicBezTo>
                      <a:pt x="264" y="2247"/>
                      <a:pt x="138" y="2825"/>
                      <a:pt x="13" y="3391"/>
                    </a:cubicBezTo>
                    <a:cubicBezTo>
                      <a:pt x="0" y="3441"/>
                      <a:pt x="38" y="3504"/>
                      <a:pt x="88" y="3516"/>
                    </a:cubicBezTo>
                    <a:cubicBezTo>
                      <a:pt x="96" y="3518"/>
                      <a:pt x="104" y="3519"/>
                      <a:pt x="112" y="3519"/>
                    </a:cubicBezTo>
                    <a:cubicBezTo>
                      <a:pt x="163" y="3519"/>
                      <a:pt x="203" y="3483"/>
                      <a:pt x="214" y="3429"/>
                    </a:cubicBezTo>
                    <a:cubicBezTo>
                      <a:pt x="339" y="2876"/>
                      <a:pt x="465" y="2323"/>
                      <a:pt x="754" y="1845"/>
                    </a:cubicBezTo>
                    <a:cubicBezTo>
                      <a:pt x="1244" y="1079"/>
                      <a:pt x="2111" y="626"/>
                      <a:pt x="2966" y="199"/>
                    </a:cubicBezTo>
                    <a:cubicBezTo>
                      <a:pt x="3016" y="174"/>
                      <a:pt x="3041" y="111"/>
                      <a:pt x="3016" y="61"/>
                    </a:cubicBezTo>
                    <a:cubicBezTo>
                      <a:pt x="2997" y="24"/>
                      <a:pt x="2959" y="1"/>
                      <a:pt x="29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499" name="Google Shape;499;p7"/>
              <p:cNvSpPr/>
              <p:nvPr/>
            </p:nvSpPr>
            <p:spPr>
              <a:xfrm rot="538731">
                <a:off x="8808412" y="414635"/>
                <a:ext cx="42511" cy="112832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2771" extrusionOk="0">
                    <a:moveTo>
                      <a:pt x="123" y="0"/>
                    </a:moveTo>
                    <a:cubicBezTo>
                      <a:pt x="88" y="0"/>
                      <a:pt x="55" y="23"/>
                      <a:pt x="38" y="56"/>
                    </a:cubicBezTo>
                    <a:cubicBezTo>
                      <a:pt x="0" y="106"/>
                      <a:pt x="25" y="169"/>
                      <a:pt x="76" y="194"/>
                    </a:cubicBezTo>
                    <a:cubicBezTo>
                      <a:pt x="277" y="320"/>
                      <a:pt x="415" y="508"/>
                      <a:pt x="528" y="735"/>
                    </a:cubicBezTo>
                    <a:cubicBezTo>
                      <a:pt x="628" y="973"/>
                      <a:pt x="691" y="1237"/>
                      <a:pt x="742" y="1501"/>
                    </a:cubicBezTo>
                    <a:cubicBezTo>
                      <a:pt x="792" y="1715"/>
                      <a:pt x="830" y="1928"/>
                      <a:pt x="830" y="2142"/>
                    </a:cubicBezTo>
                    <a:cubicBezTo>
                      <a:pt x="830" y="2305"/>
                      <a:pt x="804" y="2469"/>
                      <a:pt x="729" y="2620"/>
                    </a:cubicBezTo>
                    <a:cubicBezTo>
                      <a:pt x="704" y="2670"/>
                      <a:pt x="716" y="2733"/>
                      <a:pt x="779" y="2758"/>
                    </a:cubicBezTo>
                    <a:cubicBezTo>
                      <a:pt x="796" y="2766"/>
                      <a:pt x="814" y="2770"/>
                      <a:pt x="832" y="2770"/>
                    </a:cubicBezTo>
                    <a:cubicBezTo>
                      <a:pt x="867" y="2770"/>
                      <a:pt x="901" y="2754"/>
                      <a:pt x="917" y="2720"/>
                    </a:cubicBezTo>
                    <a:cubicBezTo>
                      <a:pt x="1005" y="2532"/>
                      <a:pt x="1043" y="2331"/>
                      <a:pt x="1043" y="2142"/>
                    </a:cubicBezTo>
                    <a:cubicBezTo>
                      <a:pt x="1043" y="1903"/>
                      <a:pt x="993" y="1665"/>
                      <a:pt x="955" y="1451"/>
                    </a:cubicBezTo>
                    <a:cubicBezTo>
                      <a:pt x="892" y="1187"/>
                      <a:pt x="830" y="911"/>
                      <a:pt x="716" y="647"/>
                    </a:cubicBezTo>
                    <a:cubicBezTo>
                      <a:pt x="603" y="395"/>
                      <a:pt x="427" y="169"/>
                      <a:pt x="176" y="18"/>
                    </a:cubicBezTo>
                    <a:cubicBezTo>
                      <a:pt x="159" y="6"/>
                      <a:pt x="141" y="0"/>
                      <a:pt x="1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189578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4" name="Google Shape;574;p9"/>
          <p:cNvGrpSpPr/>
          <p:nvPr/>
        </p:nvGrpSpPr>
        <p:grpSpPr>
          <a:xfrm>
            <a:off x="454950" y="359856"/>
            <a:ext cx="8234100" cy="6138293"/>
            <a:chOff x="429225" y="317630"/>
            <a:chExt cx="8234100" cy="4603720"/>
          </a:xfrm>
        </p:grpSpPr>
        <p:sp>
          <p:nvSpPr>
            <p:cNvPr id="575" name="Google Shape;575;p9"/>
            <p:cNvSpPr/>
            <p:nvPr/>
          </p:nvSpPr>
          <p:spPr>
            <a:xfrm>
              <a:off x="429225" y="320850"/>
              <a:ext cx="8234100" cy="4600500"/>
            </a:xfrm>
            <a:prstGeom prst="rect">
              <a:avLst/>
            </a:prstGeom>
            <a:solidFill>
              <a:schemeClr val="dk2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14300" dir="2640000" algn="bl" rotWithShape="0">
                <a:schemeClr val="dk1">
                  <a:alpha val="1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endParaRPr>
            </a:p>
          </p:txBody>
        </p:sp>
        <p:grpSp>
          <p:nvGrpSpPr>
            <p:cNvPr id="576" name="Google Shape;576;p9"/>
            <p:cNvGrpSpPr/>
            <p:nvPr/>
          </p:nvGrpSpPr>
          <p:grpSpPr>
            <a:xfrm>
              <a:off x="679925" y="317630"/>
              <a:ext cx="7742675" cy="4600565"/>
              <a:chOff x="679925" y="317625"/>
              <a:chExt cx="7742675" cy="4510800"/>
            </a:xfrm>
          </p:grpSpPr>
          <p:cxnSp>
            <p:nvCxnSpPr>
              <p:cNvPr id="577" name="Google Shape;577;p9"/>
              <p:cNvCxnSpPr/>
              <p:nvPr/>
            </p:nvCxnSpPr>
            <p:spPr>
              <a:xfrm>
                <a:off x="67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78" name="Google Shape;578;p9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79" name="Google Shape;579;p9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0" name="Google Shape;580;p9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1" name="Google Shape;581;p9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2" name="Google Shape;582;p9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3" name="Google Shape;583;p9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4" name="Google Shape;584;p9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5" name="Google Shape;585;p9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6" name="Google Shape;586;p9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7" name="Google Shape;587;p9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8" name="Google Shape;588;p9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89" name="Google Shape;589;p9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0" name="Google Shape;590;p9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1" name="Google Shape;591;p9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2" name="Google Shape;592;p9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3" name="Google Shape;593;p9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4" name="Google Shape;594;p9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5" name="Google Shape;595;p9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6" name="Google Shape;596;p9"/>
              <p:cNvCxnSpPr/>
              <p:nvPr/>
            </p:nvCxnSpPr>
            <p:spPr>
              <a:xfrm>
                <a:off x="52782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7" name="Google Shape;597;p9"/>
              <p:cNvCxnSpPr/>
              <p:nvPr/>
            </p:nvCxnSpPr>
            <p:spPr>
              <a:xfrm>
                <a:off x="55191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8" name="Google Shape;598;p9"/>
              <p:cNvCxnSpPr/>
              <p:nvPr/>
            </p:nvCxnSpPr>
            <p:spPr>
              <a:xfrm>
                <a:off x="575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599" name="Google Shape;599;p9"/>
              <p:cNvCxnSpPr/>
              <p:nvPr/>
            </p:nvCxnSpPr>
            <p:spPr>
              <a:xfrm>
                <a:off x="600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0" name="Google Shape;600;p9"/>
              <p:cNvCxnSpPr/>
              <p:nvPr/>
            </p:nvCxnSpPr>
            <p:spPr>
              <a:xfrm>
                <a:off x="624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1" name="Google Shape;601;p9"/>
              <p:cNvCxnSpPr/>
              <p:nvPr/>
            </p:nvCxnSpPr>
            <p:spPr>
              <a:xfrm>
                <a:off x="6486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2" name="Google Shape;602;p9"/>
              <p:cNvCxnSpPr/>
              <p:nvPr/>
            </p:nvCxnSpPr>
            <p:spPr>
              <a:xfrm>
                <a:off x="6732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3" name="Google Shape;603;p9"/>
              <p:cNvCxnSpPr/>
              <p:nvPr/>
            </p:nvCxnSpPr>
            <p:spPr>
              <a:xfrm>
                <a:off x="6973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4" name="Google Shape;604;p9"/>
              <p:cNvCxnSpPr/>
              <p:nvPr/>
            </p:nvCxnSpPr>
            <p:spPr>
              <a:xfrm>
                <a:off x="7213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5" name="Google Shape;605;p9"/>
              <p:cNvCxnSpPr/>
              <p:nvPr/>
            </p:nvCxnSpPr>
            <p:spPr>
              <a:xfrm>
                <a:off x="7459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6" name="Google Shape;606;p9"/>
              <p:cNvCxnSpPr/>
              <p:nvPr/>
            </p:nvCxnSpPr>
            <p:spPr>
              <a:xfrm>
                <a:off x="7700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7" name="Google Shape;607;p9"/>
              <p:cNvCxnSpPr/>
              <p:nvPr/>
            </p:nvCxnSpPr>
            <p:spPr>
              <a:xfrm>
                <a:off x="7936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8" name="Google Shape;608;p9"/>
              <p:cNvCxnSpPr/>
              <p:nvPr/>
            </p:nvCxnSpPr>
            <p:spPr>
              <a:xfrm>
                <a:off x="8181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09" name="Google Shape;609;p9"/>
              <p:cNvCxnSpPr/>
              <p:nvPr/>
            </p:nvCxnSpPr>
            <p:spPr>
              <a:xfrm>
                <a:off x="8422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610" name="Google Shape;610;p9"/>
            <p:cNvGrpSpPr/>
            <p:nvPr/>
          </p:nvGrpSpPr>
          <p:grpSpPr>
            <a:xfrm rot="5400000">
              <a:off x="2488064" y="-1492722"/>
              <a:ext cx="4107800" cy="8225444"/>
              <a:chOff x="925175" y="317625"/>
              <a:chExt cx="4107800" cy="4510800"/>
            </a:xfrm>
          </p:grpSpPr>
          <p:cxnSp>
            <p:nvCxnSpPr>
              <p:cNvPr id="611" name="Google Shape;611;p9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12" name="Google Shape;612;p9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13" name="Google Shape;613;p9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14" name="Google Shape;614;p9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15" name="Google Shape;615;p9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16" name="Google Shape;616;p9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17" name="Google Shape;617;p9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18" name="Google Shape;618;p9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19" name="Google Shape;619;p9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0" name="Google Shape;620;p9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1" name="Google Shape;621;p9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2" name="Google Shape;622;p9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3" name="Google Shape;623;p9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4" name="Google Shape;624;p9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5" name="Google Shape;625;p9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6" name="Google Shape;626;p9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7" name="Google Shape;627;p9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628" name="Google Shape;628;p9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629" name="Google Shape;629;p9"/>
          <p:cNvSpPr txBox="1">
            <a:spLocks noGrp="1"/>
          </p:cNvSpPr>
          <p:nvPr>
            <p:ph type="title"/>
          </p:nvPr>
        </p:nvSpPr>
        <p:spPr>
          <a:xfrm>
            <a:off x="2135550" y="1917469"/>
            <a:ext cx="4872900" cy="183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9000"/>
              <a:buNone/>
              <a:defRPr sz="9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630" name="Google Shape;630;p9"/>
          <p:cNvSpPr txBox="1">
            <a:spLocks noGrp="1"/>
          </p:cNvSpPr>
          <p:nvPr>
            <p:ph type="subTitle" idx="1"/>
          </p:nvPr>
        </p:nvSpPr>
        <p:spPr>
          <a:xfrm>
            <a:off x="2135550" y="3755884"/>
            <a:ext cx="4872900" cy="89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631" name="Google Shape;631;p9"/>
          <p:cNvGrpSpPr/>
          <p:nvPr/>
        </p:nvGrpSpPr>
        <p:grpSpPr>
          <a:xfrm>
            <a:off x="66200" y="-36389"/>
            <a:ext cx="8963289" cy="6751148"/>
            <a:chOff x="66199" y="-27292"/>
            <a:chExt cx="8963289" cy="5063361"/>
          </a:xfrm>
        </p:grpSpPr>
        <p:grpSp>
          <p:nvGrpSpPr>
            <p:cNvPr id="632" name="Google Shape;632;p9"/>
            <p:cNvGrpSpPr/>
            <p:nvPr/>
          </p:nvGrpSpPr>
          <p:grpSpPr>
            <a:xfrm>
              <a:off x="66199" y="39445"/>
              <a:ext cx="8963289" cy="4996624"/>
              <a:chOff x="66199" y="39445"/>
              <a:chExt cx="8963289" cy="4996624"/>
            </a:xfrm>
          </p:grpSpPr>
          <p:grpSp>
            <p:nvGrpSpPr>
              <p:cNvPr id="633" name="Google Shape;633;p9"/>
              <p:cNvGrpSpPr/>
              <p:nvPr/>
            </p:nvGrpSpPr>
            <p:grpSpPr>
              <a:xfrm>
                <a:off x="1414925" y="4514275"/>
                <a:ext cx="507323" cy="521794"/>
                <a:chOff x="8498350" y="3464975"/>
                <a:chExt cx="507323" cy="521794"/>
              </a:xfrm>
            </p:grpSpPr>
            <p:sp>
              <p:nvSpPr>
                <p:cNvPr id="634" name="Google Shape;634;p9"/>
                <p:cNvSpPr/>
                <p:nvPr/>
              </p:nvSpPr>
              <p:spPr>
                <a:xfrm>
                  <a:off x="8498350" y="3464975"/>
                  <a:ext cx="507323" cy="52179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674" h="12007" extrusionOk="0">
                      <a:moveTo>
                        <a:pt x="4140" y="1"/>
                      </a:moveTo>
                      <a:cubicBezTo>
                        <a:pt x="3823" y="1"/>
                        <a:pt x="3500" y="66"/>
                        <a:pt x="3192" y="203"/>
                      </a:cubicBezTo>
                      <a:cubicBezTo>
                        <a:pt x="2752" y="404"/>
                        <a:pt x="2363" y="693"/>
                        <a:pt x="2061" y="1058"/>
                      </a:cubicBezTo>
                      <a:cubicBezTo>
                        <a:pt x="1320" y="1950"/>
                        <a:pt x="0" y="3684"/>
                        <a:pt x="239" y="4375"/>
                      </a:cubicBezTo>
                      <a:lnTo>
                        <a:pt x="603" y="5192"/>
                      </a:lnTo>
                      <a:cubicBezTo>
                        <a:pt x="616" y="5242"/>
                        <a:pt x="641" y="5292"/>
                        <a:pt x="679" y="5330"/>
                      </a:cubicBezTo>
                      <a:cubicBezTo>
                        <a:pt x="866" y="5632"/>
                        <a:pt x="1186" y="5777"/>
                        <a:pt x="1514" y="5777"/>
                      </a:cubicBezTo>
                      <a:cubicBezTo>
                        <a:pt x="1870" y="5777"/>
                        <a:pt x="2235" y="5607"/>
                        <a:pt x="2451" y="5280"/>
                      </a:cubicBezTo>
                      <a:lnTo>
                        <a:pt x="3142" y="4287"/>
                      </a:lnTo>
                      <a:lnTo>
                        <a:pt x="5127" y="8773"/>
                      </a:lnTo>
                      <a:lnTo>
                        <a:pt x="4248" y="9163"/>
                      </a:lnTo>
                      <a:cubicBezTo>
                        <a:pt x="3519" y="9489"/>
                        <a:pt x="3192" y="10319"/>
                        <a:pt x="3506" y="11023"/>
                      </a:cubicBezTo>
                      <a:lnTo>
                        <a:pt x="3569" y="11186"/>
                      </a:lnTo>
                      <a:cubicBezTo>
                        <a:pt x="3799" y="11700"/>
                        <a:pt x="4310" y="12006"/>
                        <a:pt x="4853" y="12006"/>
                      </a:cubicBezTo>
                      <a:cubicBezTo>
                        <a:pt x="5053" y="12006"/>
                        <a:pt x="5258" y="11965"/>
                        <a:pt x="5454" y="11877"/>
                      </a:cubicBezTo>
                      <a:lnTo>
                        <a:pt x="10581" y="9615"/>
                      </a:lnTo>
                      <a:cubicBezTo>
                        <a:pt x="11322" y="9276"/>
                        <a:pt x="11674" y="8421"/>
                        <a:pt x="11347" y="7680"/>
                      </a:cubicBezTo>
                      <a:lnTo>
                        <a:pt x="11322" y="7617"/>
                      </a:lnTo>
                      <a:cubicBezTo>
                        <a:pt x="11083" y="7084"/>
                        <a:pt x="10556" y="6767"/>
                        <a:pt x="9995" y="6767"/>
                      </a:cubicBezTo>
                      <a:cubicBezTo>
                        <a:pt x="9788" y="6767"/>
                        <a:pt x="9577" y="6810"/>
                        <a:pt x="9374" y="6901"/>
                      </a:cubicBezTo>
                      <a:lnTo>
                        <a:pt x="8784" y="7152"/>
                      </a:lnTo>
                      <a:lnTo>
                        <a:pt x="6208" y="1322"/>
                      </a:lnTo>
                      <a:cubicBezTo>
                        <a:pt x="5839" y="492"/>
                        <a:pt x="5011" y="1"/>
                        <a:pt x="4140" y="1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35" name="Google Shape;635;p9"/>
                <p:cNvSpPr/>
                <p:nvPr/>
              </p:nvSpPr>
              <p:spPr>
                <a:xfrm>
                  <a:off x="8686739" y="3511866"/>
                  <a:ext cx="107079" cy="15279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64" h="3516" extrusionOk="0">
                      <a:moveTo>
                        <a:pt x="120" y="1"/>
                      </a:moveTo>
                      <a:cubicBezTo>
                        <a:pt x="72" y="1"/>
                        <a:pt x="34" y="25"/>
                        <a:pt x="13" y="67"/>
                      </a:cubicBezTo>
                      <a:cubicBezTo>
                        <a:pt x="1" y="130"/>
                        <a:pt x="26" y="192"/>
                        <a:pt x="76" y="205"/>
                      </a:cubicBezTo>
                      <a:cubicBezTo>
                        <a:pt x="692" y="419"/>
                        <a:pt x="1131" y="984"/>
                        <a:pt x="1420" y="1587"/>
                      </a:cubicBezTo>
                      <a:cubicBezTo>
                        <a:pt x="1709" y="2190"/>
                        <a:pt x="1898" y="2856"/>
                        <a:pt x="2250" y="3460"/>
                      </a:cubicBezTo>
                      <a:cubicBezTo>
                        <a:pt x="2275" y="3493"/>
                        <a:pt x="2311" y="3515"/>
                        <a:pt x="2348" y="3515"/>
                      </a:cubicBezTo>
                      <a:cubicBezTo>
                        <a:pt x="2366" y="3515"/>
                        <a:pt x="2384" y="3510"/>
                        <a:pt x="2401" y="3497"/>
                      </a:cubicBezTo>
                      <a:cubicBezTo>
                        <a:pt x="2451" y="3472"/>
                        <a:pt x="2463" y="3409"/>
                        <a:pt x="2438" y="3359"/>
                      </a:cubicBezTo>
                      <a:cubicBezTo>
                        <a:pt x="2086" y="2781"/>
                        <a:pt x="1911" y="2128"/>
                        <a:pt x="1609" y="1499"/>
                      </a:cubicBezTo>
                      <a:cubicBezTo>
                        <a:pt x="1307" y="871"/>
                        <a:pt x="842" y="243"/>
                        <a:pt x="151" y="4"/>
                      </a:cubicBezTo>
                      <a:cubicBezTo>
                        <a:pt x="141" y="2"/>
                        <a:pt x="130" y="1"/>
                        <a:pt x="12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636" name="Google Shape;636;p9"/>
              <p:cNvGrpSpPr/>
              <p:nvPr/>
            </p:nvGrpSpPr>
            <p:grpSpPr>
              <a:xfrm>
                <a:off x="66199" y="4468849"/>
                <a:ext cx="582254" cy="567217"/>
                <a:chOff x="8362049" y="142511"/>
                <a:chExt cx="582254" cy="567217"/>
              </a:xfrm>
            </p:grpSpPr>
            <p:sp>
              <p:nvSpPr>
                <p:cNvPr id="637" name="Google Shape;637;p9"/>
                <p:cNvSpPr/>
                <p:nvPr/>
              </p:nvSpPr>
              <p:spPr>
                <a:xfrm rot="538731">
                  <a:off x="8397420" y="179404"/>
                  <a:ext cx="511512" cy="49343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62" h="12118" extrusionOk="0">
                      <a:moveTo>
                        <a:pt x="5729" y="0"/>
                      </a:moveTo>
                      <a:cubicBezTo>
                        <a:pt x="4031" y="0"/>
                        <a:pt x="2322" y="1305"/>
                        <a:pt x="1956" y="1625"/>
                      </a:cubicBezTo>
                      <a:cubicBezTo>
                        <a:pt x="1202" y="2278"/>
                        <a:pt x="511" y="2969"/>
                        <a:pt x="247" y="4339"/>
                      </a:cubicBezTo>
                      <a:cubicBezTo>
                        <a:pt x="1" y="5637"/>
                        <a:pt x="1092" y="6419"/>
                        <a:pt x="1947" y="6419"/>
                      </a:cubicBezTo>
                      <a:cubicBezTo>
                        <a:pt x="2400" y="6419"/>
                        <a:pt x="2787" y="6200"/>
                        <a:pt x="2874" y="5721"/>
                      </a:cubicBezTo>
                      <a:cubicBezTo>
                        <a:pt x="3196" y="4011"/>
                        <a:pt x="4095" y="3591"/>
                        <a:pt x="4698" y="3591"/>
                      </a:cubicBezTo>
                      <a:cubicBezTo>
                        <a:pt x="4964" y="3591"/>
                        <a:pt x="5172" y="3673"/>
                        <a:pt x="5249" y="3761"/>
                      </a:cubicBezTo>
                      <a:cubicBezTo>
                        <a:pt x="5475" y="4012"/>
                        <a:pt x="5475" y="4402"/>
                        <a:pt x="5236" y="4653"/>
                      </a:cubicBezTo>
                      <a:lnTo>
                        <a:pt x="4356" y="5621"/>
                      </a:lnTo>
                      <a:cubicBezTo>
                        <a:pt x="3829" y="6199"/>
                        <a:pt x="3816" y="7053"/>
                        <a:pt x="4319" y="7619"/>
                      </a:cubicBezTo>
                      <a:cubicBezTo>
                        <a:pt x="4612" y="7948"/>
                        <a:pt x="5027" y="8118"/>
                        <a:pt x="5449" y="8118"/>
                      </a:cubicBezTo>
                      <a:cubicBezTo>
                        <a:pt x="5768" y="8118"/>
                        <a:pt x="6091" y="8020"/>
                        <a:pt x="6367" y="7820"/>
                      </a:cubicBezTo>
                      <a:lnTo>
                        <a:pt x="7385" y="7103"/>
                      </a:lnTo>
                      <a:cubicBezTo>
                        <a:pt x="7510" y="7011"/>
                        <a:pt x="7660" y="6965"/>
                        <a:pt x="7808" y="6965"/>
                      </a:cubicBezTo>
                      <a:cubicBezTo>
                        <a:pt x="8001" y="6965"/>
                        <a:pt x="8192" y="7042"/>
                        <a:pt x="8327" y="7191"/>
                      </a:cubicBezTo>
                      <a:cubicBezTo>
                        <a:pt x="8566" y="7455"/>
                        <a:pt x="8579" y="7857"/>
                        <a:pt x="8327" y="8121"/>
                      </a:cubicBezTo>
                      <a:cubicBezTo>
                        <a:pt x="7510" y="9013"/>
                        <a:pt x="6405" y="8951"/>
                        <a:pt x="5739" y="9390"/>
                      </a:cubicBezTo>
                      <a:cubicBezTo>
                        <a:pt x="5022" y="9868"/>
                        <a:pt x="4796" y="10798"/>
                        <a:pt x="5249" y="11514"/>
                      </a:cubicBezTo>
                      <a:cubicBezTo>
                        <a:pt x="5599" y="11936"/>
                        <a:pt x="6135" y="12117"/>
                        <a:pt x="6759" y="12117"/>
                      </a:cubicBezTo>
                      <a:cubicBezTo>
                        <a:pt x="8846" y="12117"/>
                        <a:pt x="11923" y="10098"/>
                        <a:pt x="12348" y="8347"/>
                      </a:cubicBezTo>
                      <a:cubicBezTo>
                        <a:pt x="12487" y="7782"/>
                        <a:pt x="12562" y="7003"/>
                        <a:pt x="12474" y="6425"/>
                      </a:cubicBezTo>
                      <a:cubicBezTo>
                        <a:pt x="12399" y="5847"/>
                        <a:pt x="12084" y="5219"/>
                        <a:pt x="11481" y="4590"/>
                      </a:cubicBezTo>
                      <a:cubicBezTo>
                        <a:pt x="10681" y="3755"/>
                        <a:pt x="9764" y="3565"/>
                        <a:pt x="9096" y="3565"/>
                      </a:cubicBezTo>
                      <a:cubicBezTo>
                        <a:pt x="8537" y="3565"/>
                        <a:pt x="8151" y="3698"/>
                        <a:pt x="8151" y="3698"/>
                      </a:cubicBezTo>
                      <a:cubicBezTo>
                        <a:pt x="8579" y="2605"/>
                        <a:pt x="8491" y="1486"/>
                        <a:pt x="7561" y="670"/>
                      </a:cubicBezTo>
                      <a:cubicBezTo>
                        <a:pt x="6999" y="183"/>
                        <a:pt x="6365" y="0"/>
                        <a:pt x="5729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38" name="Google Shape;638;p9"/>
                <p:cNvSpPr/>
                <p:nvPr/>
              </p:nvSpPr>
              <p:spPr>
                <a:xfrm rot="538731">
                  <a:off x="8459930" y="214731"/>
                  <a:ext cx="123826" cy="143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1" h="3519" extrusionOk="0">
                      <a:moveTo>
                        <a:pt x="2920" y="1"/>
                      </a:moveTo>
                      <a:cubicBezTo>
                        <a:pt x="2905" y="1"/>
                        <a:pt x="2891" y="4"/>
                        <a:pt x="2878" y="11"/>
                      </a:cubicBezTo>
                      <a:cubicBezTo>
                        <a:pt x="2023" y="438"/>
                        <a:pt x="1106" y="903"/>
                        <a:pt x="578" y="1745"/>
                      </a:cubicBezTo>
                      <a:cubicBezTo>
                        <a:pt x="264" y="2247"/>
                        <a:pt x="138" y="2825"/>
                        <a:pt x="13" y="3391"/>
                      </a:cubicBezTo>
                      <a:cubicBezTo>
                        <a:pt x="0" y="3441"/>
                        <a:pt x="38" y="3504"/>
                        <a:pt x="88" y="3516"/>
                      </a:cubicBezTo>
                      <a:cubicBezTo>
                        <a:pt x="96" y="3518"/>
                        <a:pt x="104" y="3519"/>
                        <a:pt x="112" y="3519"/>
                      </a:cubicBezTo>
                      <a:cubicBezTo>
                        <a:pt x="163" y="3519"/>
                        <a:pt x="203" y="3483"/>
                        <a:pt x="214" y="3429"/>
                      </a:cubicBezTo>
                      <a:cubicBezTo>
                        <a:pt x="339" y="2876"/>
                        <a:pt x="465" y="2323"/>
                        <a:pt x="754" y="1845"/>
                      </a:cubicBezTo>
                      <a:cubicBezTo>
                        <a:pt x="1244" y="1079"/>
                        <a:pt x="2111" y="626"/>
                        <a:pt x="2966" y="199"/>
                      </a:cubicBezTo>
                      <a:cubicBezTo>
                        <a:pt x="3016" y="174"/>
                        <a:pt x="3041" y="111"/>
                        <a:pt x="3016" y="61"/>
                      </a:cubicBezTo>
                      <a:cubicBezTo>
                        <a:pt x="2997" y="24"/>
                        <a:pt x="2959" y="1"/>
                        <a:pt x="292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39" name="Google Shape;639;p9"/>
                <p:cNvSpPr/>
                <p:nvPr/>
              </p:nvSpPr>
              <p:spPr>
                <a:xfrm rot="538731">
                  <a:off x="8808412" y="414635"/>
                  <a:ext cx="42511" cy="11283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4" h="2771" extrusionOk="0">
                      <a:moveTo>
                        <a:pt x="123" y="0"/>
                      </a:moveTo>
                      <a:cubicBezTo>
                        <a:pt x="88" y="0"/>
                        <a:pt x="55" y="23"/>
                        <a:pt x="38" y="56"/>
                      </a:cubicBezTo>
                      <a:cubicBezTo>
                        <a:pt x="0" y="106"/>
                        <a:pt x="25" y="169"/>
                        <a:pt x="76" y="194"/>
                      </a:cubicBezTo>
                      <a:cubicBezTo>
                        <a:pt x="277" y="320"/>
                        <a:pt x="415" y="508"/>
                        <a:pt x="528" y="735"/>
                      </a:cubicBezTo>
                      <a:cubicBezTo>
                        <a:pt x="628" y="973"/>
                        <a:pt x="691" y="1237"/>
                        <a:pt x="742" y="1501"/>
                      </a:cubicBezTo>
                      <a:cubicBezTo>
                        <a:pt x="792" y="1715"/>
                        <a:pt x="830" y="1928"/>
                        <a:pt x="830" y="2142"/>
                      </a:cubicBezTo>
                      <a:cubicBezTo>
                        <a:pt x="830" y="2305"/>
                        <a:pt x="804" y="2469"/>
                        <a:pt x="729" y="2620"/>
                      </a:cubicBezTo>
                      <a:cubicBezTo>
                        <a:pt x="704" y="2670"/>
                        <a:pt x="716" y="2733"/>
                        <a:pt x="779" y="2758"/>
                      </a:cubicBezTo>
                      <a:cubicBezTo>
                        <a:pt x="796" y="2766"/>
                        <a:pt x="814" y="2770"/>
                        <a:pt x="832" y="2770"/>
                      </a:cubicBezTo>
                      <a:cubicBezTo>
                        <a:pt x="867" y="2770"/>
                        <a:pt x="901" y="2754"/>
                        <a:pt x="917" y="2720"/>
                      </a:cubicBezTo>
                      <a:cubicBezTo>
                        <a:pt x="1005" y="2532"/>
                        <a:pt x="1043" y="2331"/>
                        <a:pt x="1043" y="2142"/>
                      </a:cubicBezTo>
                      <a:cubicBezTo>
                        <a:pt x="1043" y="1903"/>
                        <a:pt x="993" y="1665"/>
                        <a:pt x="955" y="1451"/>
                      </a:cubicBezTo>
                      <a:cubicBezTo>
                        <a:pt x="892" y="1187"/>
                        <a:pt x="830" y="911"/>
                        <a:pt x="716" y="647"/>
                      </a:cubicBezTo>
                      <a:cubicBezTo>
                        <a:pt x="603" y="395"/>
                        <a:pt x="427" y="169"/>
                        <a:pt x="176" y="18"/>
                      </a:cubicBezTo>
                      <a:cubicBezTo>
                        <a:pt x="159" y="6"/>
                        <a:pt x="141" y="0"/>
                        <a:pt x="12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  <p:grpSp>
            <p:nvGrpSpPr>
              <p:cNvPr id="640" name="Google Shape;640;p9"/>
              <p:cNvGrpSpPr/>
              <p:nvPr/>
            </p:nvGrpSpPr>
            <p:grpSpPr>
              <a:xfrm>
                <a:off x="8403333" y="39445"/>
                <a:ext cx="626155" cy="609986"/>
                <a:chOff x="8362049" y="142511"/>
                <a:chExt cx="582254" cy="567217"/>
              </a:xfrm>
            </p:grpSpPr>
            <p:sp>
              <p:nvSpPr>
                <p:cNvPr id="641" name="Google Shape;641;p9"/>
                <p:cNvSpPr/>
                <p:nvPr/>
              </p:nvSpPr>
              <p:spPr>
                <a:xfrm rot="538731">
                  <a:off x="8397420" y="179404"/>
                  <a:ext cx="511512" cy="49343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562" h="12118" extrusionOk="0">
                      <a:moveTo>
                        <a:pt x="5729" y="0"/>
                      </a:moveTo>
                      <a:cubicBezTo>
                        <a:pt x="4031" y="0"/>
                        <a:pt x="2322" y="1305"/>
                        <a:pt x="1956" y="1625"/>
                      </a:cubicBezTo>
                      <a:cubicBezTo>
                        <a:pt x="1202" y="2278"/>
                        <a:pt x="511" y="2969"/>
                        <a:pt x="247" y="4339"/>
                      </a:cubicBezTo>
                      <a:cubicBezTo>
                        <a:pt x="1" y="5637"/>
                        <a:pt x="1092" y="6419"/>
                        <a:pt x="1947" y="6419"/>
                      </a:cubicBezTo>
                      <a:cubicBezTo>
                        <a:pt x="2400" y="6419"/>
                        <a:pt x="2787" y="6200"/>
                        <a:pt x="2874" y="5721"/>
                      </a:cubicBezTo>
                      <a:cubicBezTo>
                        <a:pt x="3196" y="4011"/>
                        <a:pt x="4095" y="3591"/>
                        <a:pt x="4698" y="3591"/>
                      </a:cubicBezTo>
                      <a:cubicBezTo>
                        <a:pt x="4964" y="3591"/>
                        <a:pt x="5172" y="3673"/>
                        <a:pt x="5249" y="3761"/>
                      </a:cubicBezTo>
                      <a:cubicBezTo>
                        <a:pt x="5475" y="4012"/>
                        <a:pt x="5475" y="4402"/>
                        <a:pt x="5236" y="4653"/>
                      </a:cubicBezTo>
                      <a:lnTo>
                        <a:pt x="4356" y="5621"/>
                      </a:lnTo>
                      <a:cubicBezTo>
                        <a:pt x="3829" y="6199"/>
                        <a:pt x="3816" y="7053"/>
                        <a:pt x="4319" y="7619"/>
                      </a:cubicBezTo>
                      <a:cubicBezTo>
                        <a:pt x="4612" y="7948"/>
                        <a:pt x="5027" y="8118"/>
                        <a:pt x="5449" y="8118"/>
                      </a:cubicBezTo>
                      <a:cubicBezTo>
                        <a:pt x="5768" y="8118"/>
                        <a:pt x="6091" y="8020"/>
                        <a:pt x="6367" y="7820"/>
                      </a:cubicBezTo>
                      <a:lnTo>
                        <a:pt x="7385" y="7103"/>
                      </a:lnTo>
                      <a:cubicBezTo>
                        <a:pt x="7510" y="7011"/>
                        <a:pt x="7660" y="6965"/>
                        <a:pt x="7808" y="6965"/>
                      </a:cubicBezTo>
                      <a:cubicBezTo>
                        <a:pt x="8001" y="6965"/>
                        <a:pt x="8192" y="7042"/>
                        <a:pt x="8327" y="7191"/>
                      </a:cubicBezTo>
                      <a:cubicBezTo>
                        <a:pt x="8566" y="7455"/>
                        <a:pt x="8579" y="7857"/>
                        <a:pt x="8327" y="8121"/>
                      </a:cubicBezTo>
                      <a:cubicBezTo>
                        <a:pt x="7510" y="9013"/>
                        <a:pt x="6405" y="8951"/>
                        <a:pt x="5739" y="9390"/>
                      </a:cubicBezTo>
                      <a:cubicBezTo>
                        <a:pt x="5022" y="9868"/>
                        <a:pt x="4796" y="10798"/>
                        <a:pt x="5249" y="11514"/>
                      </a:cubicBezTo>
                      <a:cubicBezTo>
                        <a:pt x="5599" y="11936"/>
                        <a:pt x="6135" y="12117"/>
                        <a:pt x="6759" y="12117"/>
                      </a:cubicBezTo>
                      <a:cubicBezTo>
                        <a:pt x="8846" y="12117"/>
                        <a:pt x="11923" y="10098"/>
                        <a:pt x="12348" y="8347"/>
                      </a:cubicBezTo>
                      <a:cubicBezTo>
                        <a:pt x="12487" y="7782"/>
                        <a:pt x="12562" y="7003"/>
                        <a:pt x="12474" y="6425"/>
                      </a:cubicBezTo>
                      <a:cubicBezTo>
                        <a:pt x="12399" y="5847"/>
                        <a:pt x="12084" y="5219"/>
                        <a:pt x="11481" y="4590"/>
                      </a:cubicBezTo>
                      <a:cubicBezTo>
                        <a:pt x="10681" y="3755"/>
                        <a:pt x="9764" y="3565"/>
                        <a:pt x="9096" y="3565"/>
                      </a:cubicBezTo>
                      <a:cubicBezTo>
                        <a:pt x="8537" y="3565"/>
                        <a:pt x="8151" y="3698"/>
                        <a:pt x="8151" y="3698"/>
                      </a:cubicBezTo>
                      <a:cubicBezTo>
                        <a:pt x="8579" y="2605"/>
                        <a:pt x="8491" y="1486"/>
                        <a:pt x="7561" y="670"/>
                      </a:cubicBezTo>
                      <a:cubicBezTo>
                        <a:pt x="6999" y="183"/>
                        <a:pt x="6365" y="0"/>
                        <a:pt x="5729" y="0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 w="9525" cap="flat" cmpd="sng">
                  <a:solidFill>
                    <a:schemeClr val="dk1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42" name="Google Shape;642;p9"/>
                <p:cNvSpPr/>
                <p:nvPr/>
              </p:nvSpPr>
              <p:spPr>
                <a:xfrm rot="538731">
                  <a:off x="8459930" y="214731"/>
                  <a:ext cx="123826" cy="14329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1" h="3519" extrusionOk="0">
                      <a:moveTo>
                        <a:pt x="2920" y="1"/>
                      </a:moveTo>
                      <a:cubicBezTo>
                        <a:pt x="2905" y="1"/>
                        <a:pt x="2891" y="4"/>
                        <a:pt x="2878" y="11"/>
                      </a:cubicBezTo>
                      <a:cubicBezTo>
                        <a:pt x="2023" y="438"/>
                        <a:pt x="1106" y="903"/>
                        <a:pt x="578" y="1745"/>
                      </a:cubicBezTo>
                      <a:cubicBezTo>
                        <a:pt x="264" y="2247"/>
                        <a:pt x="138" y="2825"/>
                        <a:pt x="13" y="3391"/>
                      </a:cubicBezTo>
                      <a:cubicBezTo>
                        <a:pt x="0" y="3441"/>
                        <a:pt x="38" y="3504"/>
                        <a:pt x="88" y="3516"/>
                      </a:cubicBezTo>
                      <a:cubicBezTo>
                        <a:pt x="96" y="3518"/>
                        <a:pt x="104" y="3519"/>
                        <a:pt x="112" y="3519"/>
                      </a:cubicBezTo>
                      <a:cubicBezTo>
                        <a:pt x="163" y="3519"/>
                        <a:pt x="203" y="3483"/>
                        <a:pt x="214" y="3429"/>
                      </a:cubicBezTo>
                      <a:cubicBezTo>
                        <a:pt x="339" y="2876"/>
                        <a:pt x="465" y="2323"/>
                        <a:pt x="754" y="1845"/>
                      </a:cubicBezTo>
                      <a:cubicBezTo>
                        <a:pt x="1244" y="1079"/>
                        <a:pt x="2111" y="626"/>
                        <a:pt x="2966" y="199"/>
                      </a:cubicBezTo>
                      <a:cubicBezTo>
                        <a:pt x="3016" y="174"/>
                        <a:pt x="3041" y="111"/>
                        <a:pt x="3016" y="61"/>
                      </a:cubicBezTo>
                      <a:cubicBezTo>
                        <a:pt x="2997" y="24"/>
                        <a:pt x="2959" y="1"/>
                        <a:pt x="2920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643" name="Google Shape;643;p9"/>
                <p:cNvSpPr/>
                <p:nvPr/>
              </p:nvSpPr>
              <p:spPr>
                <a:xfrm rot="538731">
                  <a:off x="8808412" y="414635"/>
                  <a:ext cx="42511" cy="112832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4" h="2771" extrusionOk="0">
                      <a:moveTo>
                        <a:pt x="123" y="0"/>
                      </a:moveTo>
                      <a:cubicBezTo>
                        <a:pt x="88" y="0"/>
                        <a:pt x="55" y="23"/>
                        <a:pt x="38" y="56"/>
                      </a:cubicBezTo>
                      <a:cubicBezTo>
                        <a:pt x="0" y="106"/>
                        <a:pt x="25" y="169"/>
                        <a:pt x="76" y="194"/>
                      </a:cubicBezTo>
                      <a:cubicBezTo>
                        <a:pt x="277" y="320"/>
                        <a:pt x="415" y="508"/>
                        <a:pt x="528" y="735"/>
                      </a:cubicBezTo>
                      <a:cubicBezTo>
                        <a:pt x="628" y="973"/>
                        <a:pt x="691" y="1237"/>
                        <a:pt x="742" y="1501"/>
                      </a:cubicBezTo>
                      <a:cubicBezTo>
                        <a:pt x="792" y="1715"/>
                        <a:pt x="830" y="1928"/>
                        <a:pt x="830" y="2142"/>
                      </a:cubicBezTo>
                      <a:cubicBezTo>
                        <a:pt x="830" y="2305"/>
                        <a:pt x="804" y="2469"/>
                        <a:pt x="729" y="2620"/>
                      </a:cubicBezTo>
                      <a:cubicBezTo>
                        <a:pt x="704" y="2670"/>
                        <a:pt x="716" y="2733"/>
                        <a:pt x="779" y="2758"/>
                      </a:cubicBezTo>
                      <a:cubicBezTo>
                        <a:pt x="796" y="2766"/>
                        <a:pt x="814" y="2770"/>
                        <a:pt x="832" y="2770"/>
                      </a:cubicBezTo>
                      <a:cubicBezTo>
                        <a:pt x="867" y="2770"/>
                        <a:pt x="901" y="2754"/>
                        <a:pt x="917" y="2720"/>
                      </a:cubicBezTo>
                      <a:cubicBezTo>
                        <a:pt x="1005" y="2532"/>
                        <a:pt x="1043" y="2331"/>
                        <a:pt x="1043" y="2142"/>
                      </a:cubicBezTo>
                      <a:cubicBezTo>
                        <a:pt x="1043" y="1903"/>
                        <a:pt x="993" y="1665"/>
                        <a:pt x="955" y="1451"/>
                      </a:cubicBezTo>
                      <a:cubicBezTo>
                        <a:pt x="892" y="1187"/>
                        <a:pt x="830" y="911"/>
                        <a:pt x="716" y="647"/>
                      </a:cubicBezTo>
                      <a:cubicBezTo>
                        <a:pt x="603" y="395"/>
                        <a:pt x="427" y="169"/>
                        <a:pt x="176" y="18"/>
                      </a:cubicBezTo>
                      <a:cubicBezTo>
                        <a:pt x="159" y="6"/>
                        <a:pt x="141" y="0"/>
                        <a:pt x="12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 typeface="Arial"/>
                    <a:buNone/>
                    <a:tabLst/>
                    <a:defRPr/>
                  </a:pPr>
                  <a:endParaRPr kumimoji="0" sz="1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644" name="Google Shape;644;p9"/>
            <p:cNvSpPr/>
            <p:nvPr/>
          </p:nvSpPr>
          <p:spPr>
            <a:xfrm rot="-943292">
              <a:off x="7762978" y="19511"/>
              <a:ext cx="400794" cy="400794"/>
            </a:xfrm>
            <a:prstGeom prst="mathPlus">
              <a:avLst>
                <a:gd name="adj1" fmla="val 23520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icksand Medium"/>
                <a:ea typeface="Quicksand Medium"/>
                <a:cs typeface="Quicksand Medium"/>
                <a:sym typeface="Quicksand Medium"/>
              </a:endParaRPr>
            </a:p>
          </p:txBody>
        </p:sp>
      </p:grpSp>
      <p:grpSp>
        <p:nvGrpSpPr>
          <p:cNvPr id="645" name="Google Shape;645;p9"/>
          <p:cNvGrpSpPr/>
          <p:nvPr/>
        </p:nvGrpSpPr>
        <p:grpSpPr>
          <a:xfrm>
            <a:off x="226150" y="48195"/>
            <a:ext cx="8619856" cy="6768956"/>
            <a:chOff x="226150" y="36146"/>
            <a:chExt cx="8619856" cy="5076717"/>
          </a:xfrm>
        </p:grpSpPr>
        <p:sp>
          <p:nvSpPr>
            <p:cNvPr id="646" name="Google Shape;646;p9"/>
            <p:cNvSpPr/>
            <p:nvPr/>
          </p:nvSpPr>
          <p:spPr>
            <a:xfrm rot="-6480780" flipH="1">
              <a:off x="8326689" y="4642825"/>
              <a:ext cx="575285" cy="300167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47" name="Google Shape;647;p9"/>
            <p:cNvSpPr/>
            <p:nvPr/>
          </p:nvSpPr>
          <p:spPr>
            <a:xfrm rot="3912685" flipH="1">
              <a:off x="195363" y="210125"/>
              <a:ext cx="575277" cy="300162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648" name="Google Shape;648;p9"/>
          <p:cNvGrpSpPr/>
          <p:nvPr/>
        </p:nvGrpSpPr>
        <p:grpSpPr>
          <a:xfrm>
            <a:off x="129876" y="622801"/>
            <a:ext cx="8785669" cy="5531295"/>
            <a:chOff x="129875" y="467100"/>
            <a:chExt cx="8785669" cy="4148471"/>
          </a:xfrm>
        </p:grpSpPr>
        <p:sp>
          <p:nvSpPr>
            <p:cNvPr id="649" name="Google Shape;649;p9"/>
            <p:cNvSpPr/>
            <p:nvPr/>
          </p:nvSpPr>
          <p:spPr>
            <a:xfrm>
              <a:off x="8612725" y="4318650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0" name="Google Shape;650;p9"/>
            <p:cNvSpPr/>
            <p:nvPr/>
          </p:nvSpPr>
          <p:spPr>
            <a:xfrm>
              <a:off x="205913" y="3527975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l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651" name="Google Shape;651;p9"/>
            <p:cNvSpPr/>
            <p:nvPr/>
          </p:nvSpPr>
          <p:spPr>
            <a:xfrm>
              <a:off x="129875" y="467100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42356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71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46317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" name="Google Shape;720;p13"/>
          <p:cNvGrpSpPr/>
          <p:nvPr/>
        </p:nvGrpSpPr>
        <p:grpSpPr>
          <a:xfrm>
            <a:off x="454950" y="359856"/>
            <a:ext cx="8234100" cy="6138293"/>
            <a:chOff x="429225" y="317630"/>
            <a:chExt cx="8234100" cy="4603720"/>
          </a:xfrm>
        </p:grpSpPr>
        <p:sp>
          <p:nvSpPr>
            <p:cNvPr id="721" name="Google Shape;721;p13"/>
            <p:cNvSpPr/>
            <p:nvPr/>
          </p:nvSpPr>
          <p:spPr>
            <a:xfrm>
              <a:off x="429225" y="320850"/>
              <a:ext cx="8234100" cy="4600500"/>
            </a:xfrm>
            <a:prstGeom prst="rect">
              <a:avLst/>
            </a:prstGeom>
            <a:solidFill>
              <a:schemeClr val="dk2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14300" dir="2640000" algn="bl" rotWithShape="0">
                <a:schemeClr val="dk1">
                  <a:alpha val="1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endParaRPr>
            </a:p>
          </p:txBody>
        </p:sp>
        <p:grpSp>
          <p:nvGrpSpPr>
            <p:cNvPr id="722" name="Google Shape;722;p13"/>
            <p:cNvGrpSpPr/>
            <p:nvPr/>
          </p:nvGrpSpPr>
          <p:grpSpPr>
            <a:xfrm>
              <a:off x="679925" y="317630"/>
              <a:ext cx="7742675" cy="4600565"/>
              <a:chOff x="679925" y="317625"/>
              <a:chExt cx="7742675" cy="4510800"/>
            </a:xfrm>
          </p:grpSpPr>
          <p:cxnSp>
            <p:nvCxnSpPr>
              <p:cNvPr id="723" name="Google Shape;723;p13"/>
              <p:cNvCxnSpPr/>
              <p:nvPr/>
            </p:nvCxnSpPr>
            <p:spPr>
              <a:xfrm>
                <a:off x="67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24" name="Google Shape;724;p13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25" name="Google Shape;725;p13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26" name="Google Shape;726;p13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27" name="Google Shape;727;p13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28" name="Google Shape;728;p13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29" name="Google Shape;729;p13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30" name="Google Shape;730;p13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31" name="Google Shape;731;p13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32" name="Google Shape;732;p13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33" name="Google Shape;733;p13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34" name="Google Shape;734;p13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35" name="Google Shape;735;p13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36" name="Google Shape;736;p13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37" name="Google Shape;737;p13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38" name="Google Shape;738;p13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39" name="Google Shape;739;p13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0" name="Google Shape;740;p13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1" name="Google Shape;741;p13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2" name="Google Shape;742;p13"/>
              <p:cNvCxnSpPr/>
              <p:nvPr/>
            </p:nvCxnSpPr>
            <p:spPr>
              <a:xfrm>
                <a:off x="52782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3" name="Google Shape;743;p13"/>
              <p:cNvCxnSpPr/>
              <p:nvPr/>
            </p:nvCxnSpPr>
            <p:spPr>
              <a:xfrm>
                <a:off x="55191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4" name="Google Shape;744;p13"/>
              <p:cNvCxnSpPr/>
              <p:nvPr/>
            </p:nvCxnSpPr>
            <p:spPr>
              <a:xfrm>
                <a:off x="575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5" name="Google Shape;745;p13"/>
              <p:cNvCxnSpPr/>
              <p:nvPr/>
            </p:nvCxnSpPr>
            <p:spPr>
              <a:xfrm>
                <a:off x="600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6" name="Google Shape;746;p13"/>
              <p:cNvCxnSpPr/>
              <p:nvPr/>
            </p:nvCxnSpPr>
            <p:spPr>
              <a:xfrm>
                <a:off x="624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7" name="Google Shape;747;p13"/>
              <p:cNvCxnSpPr/>
              <p:nvPr/>
            </p:nvCxnSpPr>
            <p:spPr>
              <a:xfrm>
                <a:off x="6486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8" name="Google Shape;748;p13"/>
              <p:cNvCxnSpPr/>
              <p:nvPr/>
            </p:nvCxnSpPr>
            <p:spPr>
              <a:xfrm>
                <a:off x="6732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49" name="Google Shape;749;p13"/>
              <p:cNvCxnSpPr/>
              <p:nvPr/>
            </p:nvCxnSpPr>
            <p:spPr>
              <a:xfrm>
                <a:off x="6973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0" name="Google Shape;750;p13"/>
              <p:cNvCxnSpPr/>
              <p:nvPr/>
            </p:nvCxnSpPr>
            <p:spPr>
              <a:xfrm>
                <a:off x="7213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1" name="Google Shape;751;p13"/>
              <p:cNvCxnSpPr/>
              <p:nvPr/>
            </p:nvCxnSpPr>
            <p:spPr>
              <a:xfrm>
                <a:off x="7459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2" name="Google Shape;752;p13"/>
              <p:cNvCxnSpPr/>
              <p:nvPr/>
            </p:nvCxnSpPr>
            <p:spPr>
              <a:xfrm>
                <a:off x="7700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3" name="Google Shape;753;p13"/>
              <p:cNvCxnSpPr/>
              <p:nvPr/>
            </p:nvCxnSpPr>
            <p:spPr>
              <a:xfrm>
                <a:off x="7936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4" name="Google Shape;754;p13"/>
              <p:cNvCxnSpPr/>
              <p:nvPr/>
            </p:nvCxnSpPr>
            <p:spPr>
              <a:xfrm>
                <a:off x="8181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5" name="Google Shape;755;p13"/>
              <p:cNvCxnSpPr/>
              <p:nvPr/>
            </p:nvCxnSpPr>
            <p:spPr>
              <a:xfrm>
                <a:off x="8422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756" name="Google Shape;756;p13"/>
            <p:cNvGrpSpPr/>
            <p:nvPr/>
          </p:nvGrpSpPr>
          <p:grpSpPr>
            <a:xfrm rot="5400000">
              <a:off x="2488064" y="-1492722"/>
              <a:ext cx="4107800" cy="8225444"/>
              <a:chOff x="925175" y="317625"/>
              <a:chExt cx="4107800" cy="4510800"/>
            </a:xfrm>
          </p:grpSpPr>
          <p:cxnSp>
            <p:nvCxnSpPr>
              <p:cNvPr id="757" name="Google Shape;757;p13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8" name="Google Shape;758;p13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59" name="Google Shape;759;p13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0" name="Google Shape;760;p13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1" name="Google Shape;761;p13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2" name="Google Shape;762;p13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3" name="Google Shape;763;p13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4" name="Google Shape;764;p13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5" name="Google Shape;765;p13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6" name="Google Shape;766;p13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7" name="Google Shape;767;p13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8" name="Google Shape;768;p13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69" name="Google Shape;769;p13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70" name="Google Shape;770;p13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71" name="Google Shape;771;p13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72" name="Google Shape;772;p13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73" name="Google Shape;773;p13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74" name="Google Shape;774;p13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775" name="Google Shape;775;p13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776" name="Google Shape;776;p13"/>
          <p:cNvSpPr txBox="1">
            <a:spLocks noGrp="1"/>
          </p:cNvSpPr>
          <p:nvPr>
            <p:ph type="subTitle" idx="1"/>
          </p:nvPr>
        </p:nvSpPr>
        <p:spPr>
          <a:xfrm>
            <a:off x="720000" y="4827657"/>
            <a:ext cx="23055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7" name="Google Shape;777;p13"/>
          <p:cNvSpPr txBox="1">
            <a:spLocks noGrp="1"/>
          </p:cNvSpPr>
          <p:nvPr>
            <p:ph type="subTitle" idx="2"/>
          </p:nvPr>
        </p:nvSpPr>
        <p:spPr>
          <a:xfrm>
            <a:off x="3419271" y="4827657"/>
            <a:ext cx="23055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8" name="Google Shape;778;p13"/>
          <p:cNvSpPr txBox="1">
            <a:spLocks noGrp="1"/>
          </p:cNvSpPr>
          <p:nvPr>
            <p:ph type="subTitle" idx="3"/>
          </p:nvPr>
        </p:nvSpPr>
        <p:spPr>
          <a:xfrm>
            <a:off x="6118549" y="4827657"/>
            <a:ext cx="23055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9" name="Google Shape;779;p13"/>
          <p:cNvSpPr txBox="1">
            <a:spLocks noGrp="1"/>
          </p:cNvSpPr>
          <p:nvPr>
            <p:ph type="subTitle" idx="4"/>
          </p:nvPr>
        </p:nvSpPr>
        <p:spPr>
          <a:xfrm>
            <a:off x="720000" y="4283549"/>
            <a:ext cx="23055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9pPr>
          </a:lstStyle>
          <a:p>
            <a:endParaRPr/>
          </a:p>
        </p:txBody>
      </p:sp>
      <p:sp>
        <p:nvSpPr>
          <p:cNvPr id="780" name="Google Shape;780;p13"/>
          <p:cNvSpPr txBox="1">
            <a:spLocks noGrp="1"/>
          </p:cNvSpPr>
          <p:nvPr>
            <p:ph type="subTitle" idx="5"/>
          </p:nvPr>
        </p:nvSpPr>
        <p:spPr>
          <a:xfrm>
            <a:off x="3419271" y="4283549"/>
            <a:ext cx="23055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9pPr>
          </a:lstStyle>
          <a:p>
            <a:endParaRPr/>
          </a:p>
        </p:txBody>
      </p:sp>
      <p:sp>
        <p:nvSpPr>
          <p:cNvPr id="781" name="Google Shape;781;p13"/>
          <p:cNvSpPr txBox="1">
            <a:spLocks noGrp="1"/>
          </p:cNvSpPr>
          <p:nvPr>
            <p:ph type="subTitle" idx="6"/>
          </p:nvPr>
        </p:nvSpPr>
        <p:spPr>
          <a:xfrm>
            <a:off x="6118549" y="4283549"/>
            <a:ext cx="2305500" cy="64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9pPr>
          </a:lstStyle>
          <a:p>
            <a:endParaRPr/>
          </a:p>
        </p:txBody>
      </p:sp>
      <p:sp>
        <p:nvSpPr>
          <p:cNvPr id="782" name="Google Shape;782;p13"/>
          <p:cNvSpPr txBox="1">
            <a:spLocks noGrp="1"/>
          </p:cNvSpPr>
          <p:nvPr>
            <p:ph type="title" idx="7" hasCustomPrompt="1"/>
          </p:nvPr>
        </p:nvSpPr>
        <p:spPr>
          <a:xfrm>
            <a:off x="1505375" y="3323360"/>
            <a:ext cx="734700" cy="5968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2280000" algn="bl" rotWithShape="0">
              <a:schemeClr val="dk1">
                <a:alpha val="27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t>xx%</a:t>
            </a:r>
          </a:p>
        </p:txBody>
      </p:sp>
      <p:sp>
        <p:nvSpPr>
          <p:cNvPr id="783" name="Google Shape;783;p13"/>
          <p:cNvSpPr txBox="1">
            <a:spLocks noGrp="1"/>
          </p:cNvSpPr>
          <p:nvPr>
            <p:ph type="title" idx="8" hasCustomPrompt="1"/>
          </p:nvPr>
        </p:nvSpPr>
        <p:spPr>
          <a:xfrm>
            <a:off x="4204646" y="3323360"/>
            <a:ext cx="734700" cy="5968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2280000" algn="bl" rotWithShape="0">
              <a:schemeClr val="dk1">
                <a:alpha val="27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t>xx%</a:t>
            </a:r>
          </a:p>
        </p:txBody>
      </p:sp>
      <p:sp>
        <p:nvSpPr>
          <p:cNvPr id="784" name="Google Shape;784;p13"/>
          <p:cNvSpPr txBox="1">
            <a:spLocks noGrp="1"/>
          </p:cNvSpPr>
          <p:nvPr>
            <p:ph type="title" idx="9" hasCustomPrompt="1"/>
          </p:nvPr>
        </p:nvSpPr>
        <p:spPr>
          <a:xfrm>
            <a:off x="6903924" y="3323360"/>
            <a:ext cx="734700" cy="596800"/>
          </a:xfrm>
          <a:prstGeom prst="rect">
            <a:avLst/>
          </a:prstGeom>
          <a:solidFill>
            <a:schemeClr val="dk2"/>
          </a:solidFill>
          <a:ln w="1905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>
            <a:outerShdw dist="47625" dir="2280000" algn="bl" rotWithShape="0">
              <a:schemeClr val="dk1">
                <a:alpha val="27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1pPr>
            <a:lvl2pPr lvl="1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2pPr>
            <a:lvl3pPr lvl="2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3pPr>
            <a:lvl4pPr lvl="3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4pPr>
            <a:lvl5pPr lvl="4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5pPr>
            <a:lvl6pPr lvl="5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6pPr>
            <a:lvl7pPr lvl="6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7pPr>
            <a:lvl8pPr lvl="7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8pPr>
            <a:lvl9pPr lvl="8" rtl="0">
              <a:spcBef>
                <a:spcPts val="0"/>
              </a:spcBef>
              <a:spcAft>
                <a:spcPts val="0"/>
              </a:spcAft>
              <a:buSzPts val="2500"/>
              <a:buNone/>
              <a:defRPr sz="2500"/>
            </a:lvl9pPr>
          </a:lstStyle>
          <a:p>
            <a:r>
              <a:t>xx%</a:t>
            </a:r>
          </a:p>
        </p:txBody>
      </p:sp>
      <p:grpSp>
        <p:nvGrpSpPr>
          <p:cNvPr id="785" name="Google Shape;785;p13"/>
          <p:cNvGrpSpPr/>
          <p:nvPr/>
        </p:nvGrpSpPr>
        <p:grpSpPr>
          <a:xfrm>
            <a:off x="92867" y="109121"/>
            <a:ext cx="648816" cy="1247848"/>
            <a:chOff x="92867" y="81841"/>
            <a:chExt cx="648816" cy="935886"/>
          </a:xfrm>
        </p:grpSpPr>
        <p:sp>
          <p:nvSpPr>
            <p:cNvPr id="786" name="Google Shape;786;p13"/>
            <p:cNvSpPr/>
            <p:nvPr/>
          </p:nvSpPr>
          <p:spPr>
            <a:xfrm rot="1601833" flipH="1">
              <a:off x="129632" y="604330"/>
              <a:ext cx="575283" cy="300166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" name="Google Shape;787;p13"/>
            <p:cNvSpPr/>
            <p:nvPr/>
          </p:nvSpPr>
          <p:spPr>
            <a:xfrm rot="4428589" flipH="1">
              <a:off x="229695" y="249843"/>
              <a:ext cx="575298" cy="300174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788" name="Google Shape;788;p13"/>
          <p:cNvGrpSpPr/>
          <p:nvPr/>
        </p:nvGrpSpPr>
        <p:grpSpPr>
          <a:xfrm>
            <a:off x="8480958" y="4387344"/>
            <a:ext cx="663042" cy="1441429"/>
            <a:chOff x="8480958" y="3290508"/>
            <a:chExt cx="663042" cy="1081072"/>
          </a:xfrm>
        </p:grpSpPr>
        <p:sp>
          <p:nvSpPr>
            <p:cNvPr id="789" name="Google Shape;789;p13"/>
            <p:cNvSpPr/>
            <p:nvPr/>
          </p:nvSpPr>
          <p:spPr>
            <a:xfrm rot="-943292">
              <a:off x="8696403" y="3337311"/>
              <a:ext cx="400794" cy="400794"/>
            </a:xfrm>
            <a:prstGeom prst="mathPlus">
              <a:avLst>
                <a:gd name="adj1" fmla="val 23520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icksand Medium"/>
                <a:ea typeface="Quicksand Medium"/>
                <a:cs typeface="Quicksand Medium"/>
                <a:sym typeface="Quicksand Medium"/>
              </a:endParaRPr>
            </a:p>
          </p:txBody>
        </p:sp>
        <p:grpSp>
          <p:nvGrpSpPr>
            <p:cNvPr id="790" name="Google Shape;790;p13"/>
            <p:cNvGrpSpPr/>
            <p:nvPr/>
          </p:nvGrpSpPr>
          <p:grpSpPr>
            <a:xfrm>
              <a:off x="8480958" y="3761595"/>
              <a:ext cx="626155" cy="609986"/>
              <a:chOff x="8362049" y="142511"/>
              <a:chExt cx="582254" cy="567217"/>
            </a:xfrm>
          </p:grpSpPr>
          <p:sp>
            <p:nvSpPr>
              <p:cNvPr id="791" name="Google Shape;791;p13"/>
              <p:cNvSpPr/>
              <p:nvPr/>
            </p:nvSpPr>
            <p:spPr>
              <a:xfrm rot="538731">
                <a:off x="8397420" y="179404"/>
                <a:ext cx="511512" cy="493432"/>
              </a:xfrm>
              <a:custGeom>
                <a:avLst/>
                <a:gdLst/>
                <a:ahLst/>
                <a:cxnLst/>
                <a:rect l="l" t="t" r="r" b="b"/>
                <a:pathLst>
                  <a:path w="12562" h="12118" extrusionOk="0">
                    <a:moveTo>
                      <a:pt x="5729" y="0"/>
                    </a:moveTo>
                    <a:cubicBezTo>
                      <a:pt x="4031" y="0"/>
                      <a:pt x="2322" y="1305"/>
                      <a:pt x="1956" y="1625"/>
                    </a:cubicBezTo>
                    <a:cubicBezTo>
                      <a:pt x="1202" y="2278"/>
                      <a:pt x="511" y="2969"/>
                      <a:pt x="247" y="4339"/>
                    </a:cubicBezTo>
                    <a:cubicBezTo>
                      <a:pt x="1" y="5637"/>
                      <a:pt x="1092" y="6419"/>
                      <a:pt x="1947" y="6419"/>
                    </a:cubicBezTo>
                    <a:cubicBezTo>
                      <a:pt x="2400" y="6419"/>
                      <a:pt x="2787" y="6200"/>
                      <a:pt x="2874" y="5721"/>
                    </a:cubicBezTo>
                    <a:cubicBezTo>
                      <a:pt x="3196" y="4011"/>
                      <a:pt x="4095" y="3591"/>
                      <a:pt x="4698" y="3591"/>
                    </a:cubicBezTo>
                    <a:cubicBezTo>
                      <a:pt x="4964" y="3591"/>
                      <a:pt x="5172" y="3673"/>
                      <a:pt x="5249" y="3761"/>
                    </a:cubicBezTo>
                    <a:cubicBezTo>
                      <a:pt x="5475" y="4012"/>
                      <a:pt x="5475" y="4402"/>
                      <a:pt x="5236" y="4653"/>
                    </a:cubicBezTo>
                    <a:lnTo>
                      <a:pt x="4356" y="5621"/>
                    </a:lnTo>
                    <a:cubicBezTo>
                      <a:pt x="3829" y="6199"/>
                      <a:pt x="3816" y="7053"/>
                      <a:pt x="4319" y="7619"/>
                    </a:cubicBezTo>
                    <a:cubicBezTo>
                      <a:pt x="4612" y="7948"/>
                      <a:pt x="5027" y="8118"/>
                      <a:pt x="5449" y="8118"/>
                    </a:cubicBezTo>
                    <a:cubicBezTo>
                      <a:pt x="5768" y="8118"/>
                      <a:pt x="6091" y="8020"/>
                      <a:pt x="6367" y="7820"/>
                    </a:cubicBezTo>
                    <a:lnTo>
                      <a:pt x="7385" y="7103"/>
                    </a:lnTo>
                    <a:cubicBezTo>
                      <a:pt x="7510" y="7011"/>
                      <a:pt x="7660" y="6965"/>
                      <a:pt x="7808" y="6965"/>
                    </a:cubicBezTo>
                    <a:cubicBezTo>
                      <a:pt x="8001" y="6965"/>
                      <a:pt x="8192" y="7042"/>
                      <a:pt x="8327" y="7191"/>
                    </a:cubicBezTo>
                    <a:cubicBezTo>
                      <a:pt x="8566" y="7455"/>
                      <a:pt x="8579" y="7857"/>
                      <a:pt x="8327" y="8121"/>
                    </a:cubicBezTo>
                    <a:cubicBezTo>
                      <a:pt x="7510" y="9013"/>
                      <a:pt x="6405" y="8951"/>
                      <a:pt x="5739" y="9390"/>
                    </a:cubicBezTo>
                    <a:cubicBezTo>
                      <a:pt x="5022" y="9868"/>
                      <a:pt x="4796" y="10798"/>
                      <a:pt x="5249" y="11514"/>
                    </a:cubicBezTo>
                    <a:cubicBezTo>
                      <a:pt x="5599" y="11936"/>
                      <a:pt x="6135" y="12117"/>
                      <a:pt x="6759" y="12117"/>
                    </a:cubicBezTo>
                    <a:cubicBezTo>
                      <a:pt x="8846" y="12117"/>
                      <a:pt x="11923" y="10098"/>
                      <a:pt x="12348" y="8347"/>
                    </a:cubicBezTo>
                    <a:cubicBezTo>
                      <a:pt x="12487" y="7782"/>
                      <a:pt x="12562" y="7003"/>
                      <a:pt x="12474" y="6425"/>
                    </a:cubicBezTo>
                    <a:cubicBezTo>
                      <a:pt x="12399" y="5847"/>
                      <a:pt x="12084" y="5219"/>
                      <a:pt x="11481" y="4590"/>
                    </a:cubicBezTo>
                    <a:cubicBezTo>
                      <a:pt x="10681" y="3755"/>
                      <a:pt x="9764" y="3565"/>
                      <a:pt x="9096" y="3565"/>
                    </a:cubicBezTo>
                    <a:cubicBezTo>
                      <a:pt x="8537" y="3565"/>
                      <a:pt x="8151" y="3698"/>
                      <a:pt x="8151" y="3698"/>
                    </a:cubicBezTo>
                    <a:cubicBezTo>
                      <a:pt x="8579" y="2605"/>
                      <a:pt x="8491" y="1486"/>
                      <a:pt x="7561" y="670"/>
                    </a:cubicBezTo>
                    <a:cubicBezTo>
                      <a:pt x="6999" y="183"/>
                      <a:pt x="6365" y="0"/>
                      <a:pt x="572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92" name="Google Shape;792;p13"/>
              <p:cNvSpPr/>
              <p:nvPr/>
            </p:nvSpPr>
            <p:spPr>
              <a:xfrm rot="538731">
                <a:off x="8459930" y="214731"/>
                <a:ext cx="123826" cy="143290"/>
              </a:xfrm>
              <a:custGeom>
                <a:avLst/>
                <a:gdLst/>
                <a:ahLst/>
                <a:cxnLst/>
                <a:rect l="l" t="t" r="r" b="b"/>
                <a:pathLst>
                  <a:path w="3041" h="3519" extrusionOk="0">
                    <a:moveTo>
                      <a:pt x="2920" y="1"/>
                    </a:moveTo>
                    <a:cubicBezTo>
                      <a:pt x="2905" y="1"/>
                      <a:pt x="2891" y="4"/>
                      <a:pt x="2878" y="11"/>
                    </a:cubicBezTo>
                    <a:cubicBezTo>
                      <a:pt x="2023" y="438"/>
                      <a:pt x="1106" y="903"/>
                      <a:pt x="578" y="1745"/>
                    </a:cubicBezTo>
                    <a:cubicBezTo>
                      <a:pt x="264" y="2247"/>
                      <a:pt x="138" y="2825"/>
                      <a:pt x="13" y="3391"/>
                    </a:cubicBezTo>
                    <a:cubicBezTo>
                      <a:pt x="0" y="3441"/>
                      <a:pt x="38" y="3504"/>
                      <a:pt x="88" y="3516"/>
                    </a:cubicBezTo>
                    <a:cubicBezTo>
                      <a:pt x="96" y="3518"/>
                      <a:pt x="104" y="3519"/>
                      <a:pt x="112" y="3519"/>
                    </a:cubicBezTo>
                    <a:cubicBezTo>
                      <a:pt x="163" y="3519"/>
                      <a:pt x="203" y="3483"/>
                      <a:pt x="214" y="3429"/>
                    </a:cubicBezTo>
                    <a:cubicBezTo>
                      <a:pt x="339" y="2876"/>
                      <a:pt x="465" y="2323"/>
                      <a:pt x="754" y="1845"/>
                    </a:cubicBezTo>
                    <a:cubicBezTo>
                      <a:pt x="1244" y="1079"/>
                      <a:pt x="2111" y="626"/>
                      <a:pt x="2966" y="199"/>
                    </a:cubicBezTo>
                    <a:cubicBezTo>
                      <a:pt x="3016" y="174"/>
                      <a:pt x="3041" y="111"/>
                      <a:pt x="3016" y="61"/>
                    </a:cubicBezTo>
                    <a:cubicBezTo>
                      <a:pt x="2997" y="24"/>
                      <a:pt x="2959" y="1"/>
                      <a:pt x="29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793" name="Google Shape;793;p13"/>
              <p:cNvSpPr/>
              <p:nvPr/>
            </p:nvSpPr>
            <p:spPr>
              <a:xfrm rot="538731">
                <a:off x="8808412" y="414635"/>
                <a:ext cx="42511" cy="112832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2771" extrusionOk="0">
                    <a:moveTo>
                      <a:pt x="123" y="0"/>
                    </a:moveTo>
                    <a:cubicBezTo>
                      <a:pt x="88" y="0"/>
                      <a:pt x="55" y="23"/>
                      <a:pt x="38" y="56"/>
                    </a:cubicBezTo>
                    <a:cubicBezTo>
                      <a:pt x="0" y="106"/>
                      <a:pt x="25" y="169"/>
                      <a:pt x="76" y="194"/>
                    </a:cubicBezTo>
                    <a:cubicBezTo>
                      <a:pt x="277" y="320"/>
                      <a:pt x="415" y="508"/>
                      <a:pt x="528" y="735"/>
                    </a:cubicBezTo>
                    <a:cubicBezTo>
                      <a:pt x="628" y="973"/>
                      <a:pt x="691" y="1237"/>
                      <a:pt x="742" y="1501"/>
                    </a:cubicBezTo>
                    <a:cubicBezTo>
                      <a:pt x="792" y="1715"/>
                      <a:pt x="830" y="1928"/>
                      <a:pt x="830" y="2142"/>
                    </a:cubicBezTo>
                    <a:cubicBezTo>
                      <a:pt x="830" y="2305"/>
                      <a:pt x="804" y="2469"/>
                      <a:pt x="729" y="2620"/>
                    </a:cubicBezTo>
                    <a:cubicBezTo>
                      <a:pt x="704" y="2670"/>
                      <a:pt x="716" y="2733"/>
                      <a:pt x="779" y="2758"/>
                    </a:cubicBezTo>
                    <a:cubicBezTo>
                      <a:pt x="796" y="2766"/>
                      <a:pt x="814" y="2770"/>
                      <a:pt x="832" y="2770"/>
                    </a:cubicBezTo>
                    <a:cubicBezTo>
                      <a:pt x="867" y="2770"/>
                      <a:pt x="901" y="2754"/>
                      <a:pt x="917" y="2720"/>
                    </a:cubicBezTo>
                    <a:cubicBezTo>
                      <a:pt x="1005" y="2532"/>
                      <a:pt x="1043" y="2331"/>
                      <a:pt x="1043" y="2142"/>
                    </a:cubicBezTo>
                    <a:cubicBezTo>
                      <a:pt x="1043" y="1903"/>
                      <a:pt x="993" y="1665"/>
                      <a:pt x="955" y="1451"/>
                    </a:cubicBezTo>
                    <a:cubicBezTo>
                      <a:pt x="892" y="1187"/>
                      <a:pt x="830" y="911"/>
                      <a:pt x="716" y="647"/>
                    </a:cubicBezTo>
                    <a:cubicBezTo>
                      <a:pt x="603" y="395"/>
                      <a:pt x="427" y="169"/>
                      <a:pt x="176" y="18"/>
                    </a:cubicBezTo>
                    <a:cubicBezTo>
                      <a:pt x="159" y="6"/>
                      <a:pt x="141" y="0"/>
                      <a:pt x="1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29337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1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5" name="Google Shape;1135;p18"/>
          <p:cNvGrpSpPr/>
          <p:nvPr/>
        </p:nvGrpSpPr>
        <p:grpSpPr>
          <a:xfrm>
            <a:off x="454950" y="359856"/>
            <a:ext cx="8234100" cy="6138293"/>
            <a:chOff x="429225" y="317630"/>
            <a:chExt cx="8234100" cy="4603720"/>
          </a:xfrm>
        </p:grpSpPr>
        <p:sp>
          <p:nvSpPr>
            <p:cNvPr id="1136" name="Google Shape;1136;p18"/>
            <p:cNvSpPr/>
            <p:nvPr/>
          </p:nvSpPr>
          <p:spPr>
            <a:xfrm>
              <a:off x="429225" y="320850"/>
              <a:ext cx="8234100" cy="4600500"/>
            </a:xfrm>
            <a:prstGeom prst="rect">
              <a:avLst/>
            </a:prstGeom>
            <a:solidFill>
              <a:schemeClr val="dk2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14300" dir="2640000" algn="bl" rotWithShape="0">
                <a:schemeClr val="dk1">
                  <a:alpha val="1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endParaRPr>
            </a:p>
          </p:txBody>
        </p:sp>
        <p:grpSp>
          <p:nvGrpSpPr>
            <p:cNvPr id="1137" name="Google Shape;1137;p18"/>
            <p:cNvGrpSpPr/>
            <p:nvPr/>
          </p:nvGrpSpPr>
          <p:grpSpPr>
            <a:xfrm>
              <a:off x="679925" y="317630"/>
              <a:ext cx="7742675" cy="4600565"/>
              <a:chOff x="679925" y="317625"/>
              <a:chExt cx="7742675" cy="4510800"/>
            </a:xfrm>
          </p:grpSpPr>
          <p:cxnSp>
            <p:nvCxnSpPr>
              <p:cNvPr id="1138" name="Google Shape;1138;p18"/>
              <p:cNvCxnSpPr/>
              <p:nvPr/>
            </p:nvCxnSpPr>
            <p:spPr>
              <a:xfrm>
                <a:off x="67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39" name="Google Shape;1139;p18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40" name="Google Shape;1140;p18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41" name="Google Shape;1141;p18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42" name="Google Shape;1142;p18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43" name="Google Shape;1143;p18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44" name="Google Shape;1144;p18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45" name="Google Shape;1145;p18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46" name="Google Shape;1146;p18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47" name="Google Shape;1147;p18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48" name="Google Shape;1148;p18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49" name="Google Shape;1149;p18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0" name="Google Shape;1150;p18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1" name="Google Shape;1151;p18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2" name="Google Shape;1152;p18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3" name="Google Shape;1153;p18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4" name="Google Shape;1154;p18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5" name="Google Shape;1155;p18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6" name="Google Shape;1156;p18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7" name="Google Shape;1157;p18"/>
              <p:cNvCxnSpPr/>
              <p:nvPr/>
            </p:nvCxnSpPr>
            <p:spPr>
              <a:xfrm>
                <a:off x="52782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8" name="Google Shape;1158;p18"/>
              <p:cNvCxnSpPr/>
              <p:nvPr/>
            </p:nvCxnSpPr>
            <p:spPr>
              <a:xfrm>
                <a:off x="55191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59" name="Google Shape;1159;p18"/>
              <p:cNvCxnSpPr/>
              <p:nvPr/>
            </p:nvCxnSpPr>
            <p:spPr>
              <a:xfrm>
                <a:off x="575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0" name="Google Shape;1160;p18"/>
              <p:cNvCxnSpPr/>
              <p:nvPr/>
            </p:nvCxnSpPr>
            <p:spPr>
              <a:xfrm>
                <a:off x="600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1" name="Google Shape;1161;p18"/>
              <p:cNvCxnSpPr/>
              <p:nvPr/>
            </p:nvCxnSpPr>
            <p:spPr>
              <a:xfrm>
                <a:off x="624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2" name="Google Shape;1162;p18"/>
              <p:cNvCxnSpPr/>
              <p:nvPr/>
            </p:nvCxnSpPr>
            <p:spPr>
              <a:xfrm>
                <a:off x="6486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3" name="Google Shape;1163;p18"/>
              <p:cNvCxnSpPr/>
              <p:nvPr/>
            </p:nvCxnSpPr>
            <p:spPr>
              <a:xfrm>
                <a:off x="6732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4" name="Google Shape;1164;p18"/>
              <p:cNvCxnSpPr/>
              <p:nvPr/>
            </p:nvCxnSpPr>
            <p:spPr>
              <a:xfrm>
                <a:off x="6973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5" name="Google Shape;1165;p18"/>
              <p:cNvCxnSpPr/>
              <p:nvPr/>
            </p:nvCxnSpPr>
            <p:spPr>
              <a:xfrm>
                <a:off x="7213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6" name="Google Shape;1166;p18"/>
              <p:cNvCxnSpPr/>
              <p:nvPr/>
            </p:nvCxnSpPr>
            <p:spPr>
              <a:xfrm>
                <a:off x="7459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7" name="Google Shape;1167;p18"/>
              <p:cNvCxnSpPr/>
              <p:nvPr/>
            </p:nvCxnSpPr>
            <p:spPr>
              <a:xfrm>
                <a:off x="7700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8" name="Google Shape;1168;p18"/>
              <p:cNvCxnSpPr/>
              <p:nvPr/>
            </p:nvCxnSpPr>
            <p:spPr>
              <a:xfrm>
                <a:off x="7936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69" name="Google Shape;1169;p18"/>
              <p:cNvCxnSpPr/>
              <p:nvPr/>
            </p:nvCxnSpPr>
            <p:spPr>
              <a:xfrm>
                <a:off x="8181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0" name="Google Shape;1170;p18"/>
              <p:cNvCxnSpPr/>
              <p:nvPr/>
            </p:nvCxnSpPr>
            <p:spPr>
              <a:xfrm>
                <a:off x="8422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171" name="Google Shape;1171;p18"/>
            <p:cNvGrpSpPr/>
            <p:nvPr/>
          </p:nvGrpSpPr>
          <p:grpSpPr>
            <a:xfrm rot="5400000">
              <a:off x="2488064" y="-1492722"/>
              <a:ext cx="4107800" cy="8225444"/>
              <a:chOff x="925175" y="317625"/>
              <a:chExt cx="4107800" cy="4510800"/>
            </a:xfrm>
          </p:grpSpPr>
          <p:cxnSp>
            <p:nvCxnSpPr>
              <p:cNvPr id="1172" name="Google Shape;1172;p18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3" name="Google Shape;1173;p18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4" name="Google Shape;1174;p18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5" name="Google Shape;1175;p18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6" name="Google Shape;1176;p18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7" name="Google Shape;1177;p18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8" name="Google Shape;1178;p18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9" name="Google Shape;1179;p18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0" name="Google Shape;1180;p18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1" name="Google Shape;1181;p18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2" name="Google Shape;1182;p18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3" name="Google Shape;1183;p18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4" name="Google Shape;1184;p18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5" name="Google Shape;1185;p18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6" name="Google Shape;1186;p18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7" name="Google Shape;1187;p18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8" name="Google Shape;1188;p18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9" name="Google Shape;1189;p18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190" name="Google Shape;1190;p18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191" name="Google Shape;1191;p18"/>
          <p:cNvSpPr txBox="1">
            <a:spLocks noGrp="1"/>
          </p:cNvSpPr>
          <p:nvPr>
            <p:ph type="subTitle" idx="1"/>
          </p:nvPr>
        </p:nvSpPr>
        <p:spPr>
          <a:xfrm>
            <a:off x="4886873" y="4054733"/>
            <a:ext cx="2774700" cy="15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2" name="Google Shape;1192;p18"/>
          <p:cNvSpPr txBox="1">
            <a:spLocks noGrp="1"/>
          </p:cNvSpPr>
          <p:nvPr>
            <p:ph type="subTitle" idx="2"/>
          </p:nvPr>
        </p:nvSpPr>
        <p:spPr>
          <a:xfrm>
            <a:off x="1374125" y="4054733"/>
            <a:ext cx="2774700" cy="153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93" name="Google Shape;1193;p18"/>
          <p:cNvSpPr txBox="1">
            <a:spLocks noGrp="1"/>
          </p:cNvSpPr>
          <p:nvPr>
            <p:ph type="subTitle" idx="3"/>
          </p:nvPr>
        </p:nvSpPr>
        <p:spPr>
          <a:xfrm>
            <a:off x="1374125" y="3486967"/>
            <a:ext cx="2774700" cy="68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9pPr>
          </a:lstStyle>
          <a:p>
            <a:endParaRPr/>
          </a:p>
        </p:txBody>
      </p:sp>
      <p:sp>
        <p:nvSpPr>
          <p:cNvPr id="1194" name="Google Shape;1194;p18"/>
          <p:cNvSpPr txBox="1">
            <a:spLocks noGrp="1"/>
          </p:cNvSpPr>
          <p:nvPr>
            <p:ph type="subTitle" idx="4"/>
          </p:nvPr>
        </p:nvSpPr>
        <p:spPr>
          <a:xfrm>
            <a:off x="4886897" y="3486967"/>
            <a:ext cx="2774700" cy="681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9pPr>
          </a:lstStyle>
          <a:p>
            <a:endParaRPr/>
          </a:p>
        </p:txBody>
      </p:sp>
      <p:grpSp>
        <p:nvGrpSpPr>
          <p:cNvPr id="1195" name="Google Shape;1195;p18"/>
          <p:cNvGrpSpPr/>
          <p:nvPr/>
        </p:nvGrpSpPr>
        <p:grpSpPr>
          <a:xfrm>
            <a:off x="42234" y="1914812"/>
            <a:ext cx="9012090" cy="3895697"/>
            <a:chOff x="42234" y="1436108"/>
            <a:chExt cx="9012090" cy="2921773"/>
          </a:xfrm>
        </p:grpSpPr>
        <p:grpSp>
          <p:nvGrpSpPr>
            <p:cNvPr id="1196" name="Google Shape;1196;p18"/>
            <p:cNvGrpSpPr/>
            <p:nvPr/>
          </p:nvGrpSpPr>
          <p:grpSpPr>
            <a:xfrm rot="922528">
              <a:off x="113434" y="3690271"/>
              <a:ext cx="528592" cy="608422"/>
              <a:chOff x="104132" y="3774240"/>
              <a:chExt cx="602807" cy="693845"/>
            </a:xfrm>
          </p:grpSpPr>
          <p:sp>
            <p:nvSpPr>
              <p:cNvPr id="1197" name="Google Shape;1197;p18"/>
              <p:cNvSpPr/>
              <p:nvPr/>
            </p:nvSpPr>
            <p:spPr>
              <a:xfrm rot="-1061815">
                <a:off x="182665" y="3828121"/>
                <a:ext cx="445742" cy="586083"/>
              </a:xfrm>
              <a:custGeom>
                <a:avLst/>
                <a:gdLst/>
                <a:ahLst/>
                <a:cxnLst/>
                <a:rect l="l" t="t" r="r" b="b"/>
                <a:pathLst>
                  <a:path w="9287" h="12211" extrusionOk="0">
                    <a:moveTo>
                      <a:pt x="5418" y="0"/>
                    </a:moveTo>
                    <a:cubicBezTo>
                      <a:pt x="4962" y="0"/>
                      <a:pt x="4470" y="34"/>
                      <a:pt x="3946" y="84"/>
                    </a:cubicBezTo>
                    <a:cubicBezTo>
                      <a:pt x="2815" y="209"/>
                      <a:pt x="1961" y="498"/>
                      <a:pt x="654" y="1541"/>
                    </a:cubicBezTo>
                    <a:cubicBezTo>
                      <a:pt x="201" y="1893"/>
                      <a:pt x="0" y="2509"/>
                      <a:pt x="151" y="3087"/>
                    </a:cubicBezTo>
                    <a:cubicBezTo>
                      <a:pt x="381" y="3954"/>
                      <a:pt x="1088" y="4838"/>
                      <a:pt x="1840" y="4838"/>
                    </a:cubicBezTo>
                    <a:cubicBezTo>
                      <a:pt x="1992" y="4838"/>
                      <a:pt x="2147" y="4801"/>
                      <a:pt x="2300" y="4720"/>
                    </a:cubicBezTo>
                    <a:cubicBezTo>
                      <a:pt x="3004" y="4350"/>
                      <a:pt x="3830" y="3639"/>
                      <a:pt x="4335" y="3639"/>
                    </a:cubicBezTo>
                    <a:cubicBezTo>
                      <a:pt x="4344" y="3639"/>
                      <a:pt x="4352" y="3639"/>
                      <a:pt x="4361" y="3640"/>
                    </a:cubicBezTo>
                    <a:cubicBezTo>
                      <a:pt x="4700" y="3652"/>
                      <a:pt x="4826" y="4130"/>
                      <a:pt x="4549" y="4343"/>
                    </a:cubicBezTo>
                    <a:cubicBezTo>
                      <a:pt x="4084" y="4695"/>
                      <a:pt x="3469" y="5160"/>
                      <a:pt x="3305" y="5261"/>
                    </a:cubicBezTo>
                    <a:cubicBezTo>
                      <a:pt x="3054" y="5412"/>
                      <a:pt x="2815" y="5575"/>
                      <a:pt x="2576" y="5726"/>
                    </a:cubicBezTo>
                    <a:cubicBezTo>
                      <a:pt x="2338" y="5889"/>
                      <a:pt x="2124" y="6040"/>
                      <a:pt x="1923" y="6203"/>
                    </a:cubicBezTo>
                    <a:cubicBezTo>
                      <a:pt x="1722" y="6354"/>
                      <a:pt x="1546" y="6517"/>
                      <a:pt x="1395" y="6693"/>
                    </a:cubicBezTo>
                    <a:cubicBezTo>
                      <a:pt x="1131" y="6982"/>
                      <a:pt x="918" y="7259"/>
                      <a:pt x="754" y="7510"/>
                    </a:cubicBezTo>
                    <a:cubicBezTo>
                      <a:pt x="578" y="7774"/>
                      <a:pt x="453" y="8038"/>
                      <a:pt x="377" y="8314"/>
                    </a:cubicBezTo>
                    <a:cubicBezTo>
                      <a:pt x="289" y="8591"/>
                      <a:pt x="239" y="8867"/>
                      <a:pt x="227" y="9169"/>
                    </a:cubicBezTo>
                    <a:cubicBezTo>
                      <a:pt x="214" y="9458"/>
                      <a:pt x="227" y="9772"/>
                      <a:pt x="252" y="10124"/>
                    </a:cubicBezTo>
                    <a:cubicBezTo>
                      <a:pt x="369" y="11321"/>
                      <a:pt x="1297" y="12211"/>
                      <a:pt x="2392" y="12211"/>
                    </a:cubicBezTo>
                    <a:cubicBezTo>
                      <a:pt x="2469" y="12211"/>
                      <a:pt x="2548" y="12206"/>
                      <a:pt x="2627" y="12197"/>
                    </a:cubicBezTo>
                    <a:lnTo>
                      <a:pt x="7955" y="11619"/>
                    </a:lnTo>
                    <a:cubicBezTo>
                      <a:pt x="8721" y="11531"/>
                      <a:pt x="9287" y="10802"/>
                      <a:pt x="9211" y="9986"/>
                    </a:cubicBezTo>
                    <a:cubicBezTo>
                      <a:pt x="9126" y="9197"/>
                      <a:pt x="8865" y="8021"/>
                      <a:pt x="8157" y="8021"/>
                    </a:cubicBezTo>
                    <a:cubicBezTo>
                      <a:pt x="8132" y="8021"/>
                      <a:pt x="8106" y="8022"/>
                      <a:pt x="8080" y="8025"/>
                    </a:cubicBezTo>
                    <a:lnTo>
                      <a:pt x="4600" y="8503"/>
                    </a:lnTo>
                    <a:cubicBezTo>
                      <a:pt x="4600" y="8503"/>
                      <a:pt x="5957" y="7598"/>
                      <a:pt x="6585" y="7221"/>
                    </a:cubicBezTo>
                    <a:cubicBezTo>
                      <a:pt x="7213" y="6844"/>
                      <a:pt x="7703" y="6455"/>
                      <a:pt x="8030" y="6078"/>
                    </a:cubicBezTo>
                    <a:cubicBezTo>
                      <a:pt x="8369" y="5688"/>
                      <a:pt x="8595" y="5273"/>
                      <a:pt x="8683" y="4834"/>
                    </a:cubicBezTo>
                    <a:cubicBezTo>
                      <a:pt x="8784" y="4394"/>
                      <a:pt x="8809" y="3866"/>
                      <a:pt x="8746" y="3263"/>
                    </a:cubicBezTo>
                    <a:cubicBezTo>
                      <a:pt x="8671" y="2446"/>
                      <a:pt x="8508" y="1818"/>
                      <a:pt x="8244" y="1353"/>
                    </a:cubicBezTo>
                    <a:cubicBezTo>
                      <a:pt x="7992" y="900"/>
                      <a:pt x="7653" y="561"/>
                      <a:pt x="7238" y="360"/>
                    </a:cubicBezTo>
                    <a:cubicBezTo>
                      <a:pt x="6824" y="146"/>
                      <a:pt x="6334" y="33"/>
                      <a:pt x="5781" y="8"/>
                    </a:cubicBezTo>
                    <a:cubicBezTo>
                      <a:pt x="5663" y="3"/>
                      <a:pt x="5542" y="0"/>
                      <a:pt x="541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98" name="Google Shape;1198;p18"/>
              <p:cNvSpPr/>
              <p:nvPr/>
            </p:nvSpPr>
            <p:spPr>
              <a:xfrm rot="-1061815">
                <a:off x="188994" y="3914396"/>
                <a:ext cx="174946" cy="66859"/>
              </a:xfrm>
              <a:custGeom>
                <a:avLst/>
                <a:gdLst/>
                <a:ahLst/>
                <a:cxnLst/>
                <a:rect l="l" t="t" r="r" b="b"/>
                <a:pathLst>
                  <a:path w="3645" h="1393" extrusionOk="0">
                    <a:moveTo>
                      <a:pt x="2966" y="1"/>
                    </a:moveTo>
                    <a:cubicBezTo>
                      <a:pt x="2526" y="1"/>
                      <a:pt x="2099" y="101"/>
                      <a:pt x="1684" y="252"/>
                    </a:cubicBezTo>
                    <a:cubicBezTo>
                      <a:pt x="1094" y="478"/>
                      <a:pt x="553" y="817"/>
                      <a:pt x="51" y="1194"/>
                    </a:cubicBezTo>
                    <a:cubicBezTo>
                      <a:pt x="0" y="1232"/>
                      <a:pt x="0" y="1295"/>
                      <a:pt x="26" y="1345"/>
                    </a:cubicBezTo>
                    <a:cubicBezTo>
                      <a:pt x="48" y="1376"/>
                      <a:pt x="80" y="1392"/>
                      <a:pt x="113" y="1392"/>
                    </a:cubicBezTo>
                    <a:cubicBezTo>
                      <a:pt x="135" y="1392"/>
                      <a:pt x="157" y="1385"/>
                      <a:pt x="176" y="1370"/>
                    </a:cubicBezTo>
                    <a:cubicBezTo>
                      <a:pt x="679" y="993"/>
                      <a:pt x="1194" y="654"/>
                      <a:pt x="1760" y="441"/>
                    </a:cubicBezTo>
                    <a:cubicBezTo>
                      <a:pt x="2149" y="302"/>
                      <a:pt x="2551" y="214"/>
                      <a:pt x="2966" y="214"/>
                    </a:cubicBezTo>
                    <a:cubicBezTo>
                      <a:pt x="3142" y="214"/>
                      <a:pt x="3330" y="227"/>
                      <a:pt x="3519" y="277"/>
                    </a:cubicBezTo>
                    <a:cubicBezTo>
                      <a:pt x="3525" y="279"/>
                      <a:pt x="3532" y="280"/>
                      <a:pt x="3538" y="280"/>
                    </a:cubicBezTo>
                    <a:cubicBezTo>
                      <a:pt x="3582" y="280"/>
                      <a:pt x="3621" y="244"/>
                      <a:pt x="3632" y="189"/>
                    </a:cubicBezTo>
                    <a:cubicBezTo>
                      <a:pt x="3645" y="139"/>
                      <a:pt x="3619" y="76"/>
                      <a:pt x="3557" y="64"/>
                    </a:cubicBezTo>
                    <a:cubicBezTo>
                      <a:pt x="3356" y="26"/>
                      <a:pt x="3155" y="1"/>
                      <a:pt x="29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199" name="Google Shape;1199;p18"/>
              <p:cNvSpPr/>
              <p:nvPr/>
            </p:nvSpPr>
            <p:spPr>
              <a:xfrm rot="-1061815">
                <a:off x="463983" y="4297891"/>
                <a:ext cx="163523" cy="33453"/>
              </a:xfrm>
              <a:custGeom>
                <a:avLst/>
                <a:gdLst/>
                <a:ahLst/>
                <a:cxnLst/>
                <a:rect l="l" t="t" r="r" b="b"/>
                <a:pathLst>
                  <a:path w="3407" h="697" extrusionOk="0">
                    <a:moveTo>
                      <a:pt x="3292" y="1"/>
                    </a:moveTo>
                    <a:cubicBezTo>
                      <a:pt x="3284" y="1"/>
                      <a:pt x="3276" y="2"/>
                      <a:pt x="3268" y="3"/>
                    </a:cubicBezTo>
                    <a:cubicBezTo>
                      <a:pt x="2225" y="242"/>
                      <a:pt x="1170" y="405"/>
                      <a:pt x="102" y="493"/>
                    </a:cubicBezTo>
                    <a:cubicBezTo>
                      <a:pt x="39" y="493"/>
                      <a:pt x="1" y="544"/>
                      <a:pt x="1" y="594"/>
                    </a:cubicBezTo>
                    <a:cubicBezTo>
                      <a:pt x="12" y="650"/>
                      <a:pt x="54" y="696"/>
                      <a:pt x="98" y="696"/>
                    </a:cubicBezTo>
                    <a:cubicBezTo>
                      <a:pt x="104" y="696"/>
                      <a:pt x="109" y="696"/>
                      <a:pt x="114" y="694"/>
                    </a:cubicBezTo>
                    <a:cubicBezTo>
                      <a:pt x="1195" y="619"/>
                      <a:pt x="2263" y="456"/>
                      <a:pt x="3318" y="204"/>
                    </a:cubicBezTo>
                    <a:cubicBezTo>
                      <a:pt x="3381" y="192"/>
                      <a:pt x="3406" y="141"/>
                      <a:pt x="3394" y="79"/>
                    </a:cubicBezTo>
                    <a:cubicBezTo>
                      <a:pt x="3383" y="35"/>
                      <a:pt x="3344" y="1"/>
                      <a:pt x="32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200" name="Google Shape;1200;p18"/>
            <p:cNvGrpSpPr/>
            <p:nvPr/>
          </p:nvGrpSpPr>
          <p:grpSpPr>
            <a:xfrm>
              <a:off x="8391283" y="1907195"/>
              <a:ext cx="626155" cy="609986"/>
              <a:chOff x="8362049" y="142511"/>
              <a:chExt cx="582254" cy="567217"/>
            </a:xfrm>
          </p:grpSpPr>
          <p:sp>
            <p:nvSpPr>
              <p:cNvPr id="1201" name="Google Shape;1201;p18"/>
              <p:cNvSpPr/>
              <p:nvPr/>
            </p:nvSpPr>
            <p:spPr>
              <a:xfrm rot="538731">
                <a:off x="8397420" y="179404"/>
                <a:ext cx="511512" cy="493432"/>
              </a:xfrm>
              <a:custGeom>
                <a:avLst/>
                <a:gdLst/>
                <a:ahLst/>
                <a:cxnLst/>
                <a:rect l="l" t="t" r="r" b="b"/>
                <a:pathLst>
                  <a:path w="12562" h="12118" extrusionOk="0">
                    <a:moveTo>
                      <a:pt x="5729" y="0"/>
                    </a:moveTo>
                    <a:cubicBezTo>
                      <a:pt x="4031" y="0"/>
                      <a:pt x="2322" y="1305"/>
                      <a:pt x="1956" y="1625"/>
                    </a:cubicBezTo>
                    <a:cubicBezTo>
                      <a:pt x="1202" y="2278"/>
                      <a:pt x="511" y="2969"/>
                      <a:pt x="247" y="4339"/>
                    </a:cubicBezTo>
                    <a:cubicBezTo>
                      <a:pt x="1" y="5637"/>
                      <a:pt x="1092" y="6419"/>
                      <a:pt x="1947" y="6419"/>
                    </a:cubicBezTo>
                    <a:cubicBezTo>
                      <a:pt x="2400" y="6419"/>
                      <a:pt x="2787" y="6200"/>
                      <a:pt x="2874" y="5721"/>
                    </a:cubicBezTo>
                    <a:cubicBezTo>
                      <a:pt x="3196" y="4011"/>
                      <a:pt x="4095" y="3591"/>
                      <a:pt x="4698" y="3591"/>
                    </a:cubicBezTo>
                    <a:cubicBezTo>
                      <a:pt x="4964" y="3591"/>
                      <a:pt x="5172" y="3673"/>
                      <a:pt x="5249" y="3761"/>
                    </a:cubicBezTo>
                    <a:cubicBezTo>
                      <a:pt x="5475" y="4012"/>
                      <a:pt x="5475" y="4402"/>
                      <a:pt x="5236" y="4653"/>
                    </a:cubicBezTo>
                    <a:lnTo>
                      <a:pt x="4356" y="5621"/>
                    </a:lnTo>
                    <a:cubicBezTo>
                      <a:pt x="3829" y="6199"/>
                      <a:pt x="3816" y="7053"/>
                      <a:pt x="4319" y="7619"/>
                    </a:cubicBezTo>
                    <a:cubicBezTo>
                      <a:pt x="4612" y="7948"/>
                      <a:pt x="5027" y="8118"/>
                      <a:pt x="5449" y="8118"/>
                    </a:cubicBezTo>
                    <a:cubicBezTo>
                      <a:pt x="5768" y="8118"/>
                      <a:pt x="6091" y="8020"/>
                      <a:pt x="6367" y="7820"/>
                    </a:cubicBezTo>
                    <a:lnTo>
                      <a:pt x="7385" y="7103"/>
                    </a:lnTo>
                    <a:cubicBezTo>
                      <a:pt x="7510" y="7011"/>
                      <a:pt x="7660" y="6965"/>
                      <a:pt x="7808" y="6965"/>
                    </a:cubicBezTo>
                    <a:cubicBezTo>
                      <a:pt x="8001" y="6965"/>
                      <a:pt x="8192" y="7042"/>
                      <a:pt x="8327" y="7191"/>
                    </a:cubicBezTo>
                    <a:cubicBezTo>
                      <a:pt x="8566" y="7455"/>
                      <a:pt x="8579" y="7857"/>
                      <a:pt x="8327" y="8121"/>
                    </a:cubicBezTo>
                    <a:cubicBezTo>
                      <a:pt x="7510" y="9013"/>
                      <a:pt x="6405" y="8951"/>
                      <a:pt x="5739" y="9390"/>
                    </a:cubicBezTo>
                    <a:cubicBezTo>
                      <a:pt x="5022" y="9868"/>
                      <a:pt x="4796" y="10798"/>
                      <a:pt x="5249" y="11514"/>
                    </a:cubicBezTo>
                    <a:cubicBezTo>
                      <a:pt x="5599" y="11936"/>
                      <a:pt x="6135" y="12117"/>
                      <a:pt x="6759" y="12117"/>
                    </a:cubicBezTo>
                    <a:cubicBezTo>
                      <a:pt x="8846" y="12117"/>
                      <a:pt x="11923" y="10098"/>
                      <a:pt x="12348" y="8347"/>
                    </a:cubicBezTo>
                    <a:cubicBezTo>
                      <a:pt x="12487" y="7782"/>
                      <a:pt x="12562" y="7003"/>
                      <a:pt x="12474" y="6425"/>
                    </a:cubicBezTo>
                    <a:cubicBezTo>
                      <a:pt x="12399" y="5847"/>
                      <a:pt x="12084" y="5219"/>
                      <a:pt x="11481" y="4590"/>
                    </a:cubicBezTo>
                    <a:cubicBezTo>
                      <a:pt x="10681" y="3755"/>
                      <a:pt x="9764" y="3565"/>
                      <a:pt x="9096" y="3565"/>
                    </a:cubicBezTo>
                    <a:cubicBezTo>
                      <a:pt x="8537" y="3565"/>
                      <a:pt x="8151" y="3698"/>
                      <a:pt x="8151" y="3698"/>
                    </a:cubicBezTo>
                    <a:cubicBezTo>
                      <a:pt x="8579" y="2605"/>
                      <a:pt x="8491" y="1486"/>
                      <a:pt x="7561" y="670"/>
                    </a:cubicBezTo>
                    <a:cubicBezTo>
                      <a:pt x="6999" y="183"/>
                      <a:pt x="6365" y="0"/>
                      <a:pt x="5729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2" name="Google Shape;1202;p18"/>
              <p:cNvSpPr/>
              <p:nvPr/>
            </p:nvSpPr>
            <p:spPr>
              <a:xfrm rot="538731">
                <a:off x="8459930" y="214731"/>
                <a:ext cx="123826" cy="143290"/>
              </a:xfrm>
              <a:custGeom>
                <a:avLst/>
                <a:gdLst/>
                <a:ahLst/>
                <a:cxnLst/>
                <a:rect l="l" t="t" r="r" b="b"/>
                <a:pathLst>
                  <a:path w="3041" h="3519" extrusionOk="0">
                    <a:moveTo>
                      <a:pt x="2920" y="1"/>
                    </a:moveTo>
                    <a:cubicBezTo>
                      <a:pt x="2905" y="1"/>
                      <a:pt x="2891" y="4"/>
                      <a:pt x="2878" y="11"/>
                    </a:cubicBezTo>
                    <a:cubicBezTo>
                      <a:pt x="2023" y="438"/>
                      <a:pt x="1106" y="903"/>
                      <a:pt x="578" y="1745"/>
                    </a:cubicBezTo>
                    <a:cubicBezTo>
                      <a:pt x="264" y="2247"/>
                      <a:pt x="138" y="2825"/>
                      <a:pt x="13" y="3391"/>
                    </a:cubicBezTo>
                    <a:cubicBezTo>
                      <a:pt x="0" y="3441"/>
                      <a:pt x="38" y="3504"/>
                      <a:pt x="88" y="3516"/>
                    </a:cubicBezTo>
                    <a:cubicBezTo>
                      <a:pt x="96" y="3518"/>
                      <a:pt x="104" y="3519"/>
                      <a:pt x="112" y="3519"/>
                    </a:cubicBezTo>
                    <a:cubicBezTo>
                      <a:pt x="163" y="3519"/>
                      <a:pt x="203" y="3483"/>
                      <a:pt x="214" y="3429"/>
                    </a:cubicBezTo>
                    <a:cubicBezTo>
                      <a:pt x="339" y="2876"/>
                      <a:pt x="465" y="2323"/>
                      <a:pt x="754" y="1845"/>
                    </a:cubicBezTo>
                    <a:cubicBezTo>
                      <a:pt x="1244" y="1079"/>
                      <a:pt x="2111" y="626"/>
                      <a:pt x="2966" y="199"/>
                    </a:cubicBezTo>
                    <a:cubicBezTo>
                      <a:pt x="3016" y="174"/>
                      <a:pt x="3041" y="111"/>
                      <a:pt x="3016" y="61"/>
                    </a:cubicBezTo>
                    <a:cubicBezTo>
                      <a:pt x="2997" y="24"/>
                      <a:pt x="2959" y="1"/>
                      <a:pt x="29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203" name="Google Shape;1203;p18"/>
              <p:cNvSpPr/>
              <p:nvPr/>
            </p:nvSpPr>
            <p:spPr>
              <a:xfrm rot="538731">
                <a:off x="8808412" y="414635"/>
                <a:ext cx="42511" cy="112832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2771" extrusionOk="0">
                    <a:moveTo>
                      <a:pt x="123" y="0"/>
                    </a:moveTo>
                    <a:cubicBezTo>
                      <a:pt x="88" y="0"/>
                      <a:pt x="55" y="23"/>
                      <a:pt x="38" y="56"/>
                    </a:cubicBezTo>
                    <a:cubicBezTo>
                      <a:pt x="0" y="106"/>
                      <a:pt x="25" y="169"/>
                      <a:pt x="76" y="194"/>
                    </a:cubicBezTo>
                    <a:cubicBezTo>
                      <a:pt x="277" y="320"/>
                      <a:pt x="415" y="508"/>
                      <a:pt x="528" y="735"/>
                    </a:cubicBezTo>
                    <a:cubicBezTo>
                      <a:pt x="628" y="973"/>
                      <a:pt x="691" y="1237"/>
                      <a:pt x="742" y="1501"/>
                    </a:cubicBezTo>
                    <a:cubicBezTo>
                      <a:pt x="792" y="1715"/>
                      <a:pt x="830" y="1928"/>
                      <a:pt x="830" y="2142"/>
                    </a:cubicBezTo>
                    <a:cubicBezTo>
                      <a:pt x="830" y="2305"/>
                      <a:pt x="804" y="2469"/>
                      <a:pt x="729" y="2620"/>
                    </a:cubicBezTo>
                    <a:cubicBezTo>
                      <a:pt x="704" y="2670"/>
                      <a:pt x="716" y="2733"/>
                      <a:pt x="779" y="2758"/>
                    </a:cubicBezTo>
                    <a:cubicBezTo>
                      <a:pt x="796" y="2766"/>
                      <a:pt x="814" y="2770"/>
                      <a:pt x="832" y="2770"/>
                    </a:cubicBezTo>
                    <a:cubicBezTo>
                      <a:pt x="867" y="2770"/>
                      <a:pt x="901" y="2754"/>
                      <a:pt x="917" y="2720"/>
                    </a:cubicBezTo>
                    <a:cubicBezTo>
                      <a:pt x="1005" y="2532"/>
                      <a:pt x="1043" y="2331"/>
                      <a:pt x="1043" y="2142"/>
                    </a:cubicBezTo>
                    <a:cubicBezTo>
                      <a:pt x="1043" y="1903"/>
                      <a:pt x="993" y="1665"/>
                      <a:pt x="955" y="1451"/>
                    </a:cubicBezTo>
                    <a:cubicBezTo>
                      <a:pt x="892" y="1187"/>
                      <a:pt x="830" y="911"/>
                      <a:pt x="716" y="647"/>
                    </a:cubicBezTo>
                    <a:cubicBezTo>
                      <a:pt x="603" y="395"/>
                      <a:pt x="427" y="169"/>
                      <a:pt x="176" y="18"/>
                    </a:cubicBezTo>
                    <a:cubicBezTo>
                      <a:pt x="159" y="6"/>
                      <a:pt x="141" y="0"/>
                      <a:pt x="1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204" name="Google Shape;1204;p18"/>
            <p:cNvSpPr/>
            <p:nvPr/>
          </p:nvSpPr>
          <p:spPr>
            <a:xfrm rot="-943292">
              <a:off x="8606728" y="1482911"/>
              <a:ext cx="400794" cy="400794"/>
            </a:xfrm>
            <a:prstGeom prst="mathPlus">
              <a:avLst>
                <a:gd name="adj1" fmla="val 23520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icksand Medium"/>
                <a:ea typeface="Quicksand Medium"/>
                <a:cs typeface="Quicksand Medium"/>
                <a:sym typeface="Quicksand Medium"/>
              </a:endParaRPr>
            </a:p>
          </p:txBody>
        </p:sp>
      </p:grpSp>
      <p:grpSp>
        <p:nvGrpSpPr>
          <p:cNvPr id="1205" name="Google Shape;1205;p18"/>
          <p:cNvGrpSpPr/>
          <p:nvPr/>
        </p:nvGrpSpPr>
        <p:grpSpPr>
          <a:xfrm>
            <a:off x="129875" y="48195"/>
            <a:ext cx="609978" cy="970500"/>
            <a:chOff x="129875" y="36146"/>
            <a:chExt cx="609978" cy="727875"/>
          </a:xfrm>
        </p:grpSpPr>
        <p:sp>
          <p:nvSpPr>
            <p:cNvPr id="1206" name="Google Shape;1206;p18"/>
            <p:cNvSpPr/>
            <p:nvPr/>
          </p:nvSpPr>
          <p:spPr>
            <a:xfrm rot="3912685" flipH="1">
              <a:off x="195363" y="210125"/>
              <a:ext cx="575277" cy="300162"/>
            </a:xfrm>
            <a:custGeom>
              <a:avLst/>
              <a:gdLst/>
              <a:ahLst/>
              <a:cxnLst/>
              <a:rect l="l" t="t" r="r" b="b"/>
              <a:pathLst>
                <a:path w="17983" h="9383" extrusionOk="0">
                  <a:moveTo>
                    <a:pt x="3479" y="1"/>
                  </a:moveTo>
                  <a:cubicBezTo>
                    <a:pt x="1918" y="1"/>
                    <a:pt x="630" y="641"/>
                    <a:pt x="264" y="1755"/>
                  </a:cubicBezTo>
                  <a:cubicBezTo>
                    <a:pt x="1" y="2534"/>
                    <a:pt x="227" y="3413"/>
                    <a:pt x="905" y="4230"/>
                  </a:cubicBezTo>
                  <a:cubicBezTo>
                    <a:pt x="1534" y="5009"/>
                    <a:pt x="2501" y="5638"/>
                    <a:pt x="3620" y="6015"/>
                  </a:cubicBezTo>
                  <a:lnTo>
                    <a:pt x="12315" y="8880"/>
                  </a:lnTo>
                  <a:cubicBezTo>
                    <a:pt x="13320" y="9206"/>
                    <a:pt x="14225" y="9382"/>
                    <a:pt x="14979" y="9382"/>
                  </a:cubicBezTo>
                  <a:cubicBezTo>
                    <a:pt x="15143" y="9382"/>
                    <a:pt x="15281" y="9370"/>
                    <a:pt x="15432" y="9357"/>
                  </a:cubicBezTo>
                  <a:cubicBezTo>
                    <a:pt x="16713" y="9232"/>
                    <a:pt x="17191" y="8566"/>
                    <a:pt x="17367" y="8013"/>
                  </a:cubicBezTo>
                  <a:cubicBezTo>
                    <a:pt x="17982" y="6153"/>
                    <a:pt x="16123" y="5361"/>
                    <a:pt x="14326" y="4771"/>
                  </a:cubicBezTo>
                  <a:lnTo>
                    <a:pt x="6673" y="2245"/>
                  </a:lnTo>
                  <a:cubicBezTo>
                    <a:pt x="6485" y="2160"/>
                    <a:pt x="5429" y="1747"/>
                    <a:pt x="4471" y="1747"/>
                  </a:cubicBezTo>
                  <a:cubicBezTo>
                    <a:pt x="4147" y="1747"/>
                    <a:pt x="3833" y="1794"/>
                    <a:pt x="3569" y="1918"/>
                  </a:cubicBezTo>
                  <a:cubicBezTo>
                    <a:pt x="3243" y="2056"/>
                    <a:pt x="3016" y="2308"/>
                    <a:pt x="2916" y="2634"/>
                  </a:cubicBezTo>
                  <a:cubicBezTo>
                    <a:pt x="2803" y="2961"/>
                    <a:pt x="2840" y="3288"/>
                    <a:pt x="3004" y="3602"/>
                  </a:cubicBezTo>
                  <a:cubicBezTo>
                    <a:pt x="3532" y="4570"/>
                    <a:pt x="5266" y="5060"/>
                    <a:pt x="5442" y="5097"/>
                  </a:cubicBezTo>
                  <a:lnTo>
                    <a:pt x="12755" y="7523"/>
                  </a:lnTo>
                  <a:cubicBezTo>
                    <a:pt x="12786" y="7532"/>
                    <a:pt x="12818" y="7537"/>
                    <a:pt x="12849" y="7537"/>
                  </a:cubicBezTo>
                  <a:cubicBezTo>
                    <a:pt x="12981" y="7537"/>
                    <a:pt x="13104" y="7454"/>
                    <a:pt x="13145" y="7321"/>
                  </a:cubicBezTo>
                  <a:cubicBezTo>
                    <a:pt x="13207" y="7158"/>
                    <a:pt x="13119" y="6970"/>
                    <a:pt x="12956" y="6919"/>
                  </a:cubicBezTo>
                  <a:lnTo>
                    <a:pt x="5618" y="4507"/>
                  </a:lnTo>
                  <a:cubicBezTo>
                    <a:pt x="5165" y="4381"/>
                    <a:pt x="3896" y="3916"/>
                    <a:pt x="3557" y="3300"/>
                  </a:cubicBezTo>
                  <a:cubicBezTo>
                    <a:pt x="3469" y="3150"/>
                    <a:pt x="3456" y="2999"/>
                    <a:pt x="3506" y="2835"/>
                  </a:cubicBezTo>
                  <a:cubicBezTo>
                    <a:pt x="3569" y="2672"/>
                    <a:pt x="3670" y="2559"/>
                    <a:pt x="3833" y="2484"/>
                  </a:cubicBezTo>
                  <a:cubicBezTo>
                    <a:pt x="3999" y="2407"/>
                    <a:pt x="4210" y="2376"/>
                    <a:pt x="4442" y="2376"/>
                  </a:cubicBezTo>
                  <a:cubicBezTo>
                    <a:pt x="5157" y="2376"/>
                    <a:pt x="6067" y="2671"/>
                    <a:pt x="6447" y="2823"/>
                  </a:cubicBezTo>
                  <a:lnTo>
                    <a:pt x="6459" y="2835"/>
                  </a:lnTo>
                  <a:lnTo>
                    <a:pt x="14125" y="5361"/>
                  </a:lnTo>
                  <a:cubicBezTo>
                    <a:pt x="16738" y="6228"/>
                    <a:pt x="17078" y="6919"/>
                    <a:pt x="16776" y="7824"/>
                  </a:cubicBezTo>
                  <a:cubicBezTo>
                    <a:pt x="16600" y="8352"/>
                    <a:pt x="16123" y="8666"/>
                    <a:pt x="15369" y="8741"/>
                  </a:cubicBezTo>
                  <a:cubicBezTo>
                    <a:pt x="15248" y="8754"/>
                    <a:pt x="15122" y="8759"/>
                    <a:pt x="14990" y="8759"/>
                  </a:cubicBezTo>
                  <a:cubicBezTo>
                    <a:pt x="14298" y="8759"/>
                    <a:pt x="13456" y="8595"/>
                    <a:pt x="12516" y="8289"/>
                  </a:cubicBezTo>
                  <a:lnTo>
                    <a:pt x="3821" y="5411"/>
                  </a:lnTo>
                  <a:cubicBezTo>
                    <a:pt x="2815" y="5085"/>
                    <a:pt x="1948" y="4519"/>
                    <a:pt x="1383" y="3828"/>
                  </a:cubicBezTo>
                  <a:cubicBezTo>
                    <a:pt x="855" y="3187"/>
                    <a:pt x="667" y="2521"/>
                    <a:pt x="855" y="1956"/>
                  </a:cubicBezTo>
                  <a:cubicBezTo>
                    <a:pt x="1132" y="1115"/>
                    <a:pt x="2186" y="633"/>
                    <a:pt x="3473" y="633"/>
                  </a:cubicBezTo>
                  <a:cubicBezTo>
                    <a:pt x="4052" y="633"/>
                    <a:pt x="4679" y="731"/>
                    <a:pt x="5303" y="938"/>
                  </a:cubicBezTo>
                  <a:lnTo>
                    <a:pt x="12014" y="3150"/>
                  </a:lnTo>
                  <a:cubicBezTo>
                    <a:pt x="12045" y="3159"/>
                    <a:pt x="12076" y="3164"/>
                    <a:pt x="12107" y="3164"/>
                  </a:cubicBezTo>
                  <a:cubicBezTo>
                    <a:pt x="12239" y="3164"/>
                    <a:pt x="12362" y="3081"/>
                    <a:pt x="12403" y="2949"/>
                  </a:cubicBezTo>
                  <a:cubicBezTo>
                    <a:pt x="12466" y="2785"/>
                    <a:pt x="12378" y="2609"/>
                    <a:pt x="12202" y="2559"/>
                  </a:cubicBezTo>
                  <a:lnTo>
                    <a:pt x="5492" y="335"/>
                  </a:lnTo>
                  <a:cubicBezTo>
                    <a:pt x="4805" y="108"/>
                    <a:pt x="4119" y="1"/>
                    <a:pt x="3479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207" name="Google Shape;1207;p18"/>
            <p:cNvSpPr/>
            <p:nvPr/>
          </p:nvSpPr>
          <p:spPr>
            <a:xfrm>
              <a:off x="129875" y="467100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27288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3902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3" name="Google Shape;1713;p25"/>
          <p:cNvGrpSpPr/>
          <p:nvPr/>
        </p:nvGrpSpPr>
        <p:grpSpPr>
          <a:xfrm>
            <a:off x="454950" y="359856"/>
            <a:ext cx="8234100" cy="6138293"/>
            <a:chOff x="429225" y="317630"/>
            <a:chExt cx="8234100" cy="4603720"/>
          </a:xfrm>
        </p:grpSpPr>
        <p:sp>
          <p:nvSpPr>
            <p:cNvPr id="1714" name="Google Shape;1714;p25"/>
            <p:cNvSpPr/>
            <p:nvPr/>
          </p:nvSpPr>
          <p:spPr>
            <a:xfrm>
              <a:off x="429225" y="320850"/>
              <a:ext cx="8234100" cy="4600500"/>
            </a:xfrm>
            <a:prstGeom prst="rect">
              <a:avLst/>
            </a:prstGeom>
            <a:solidFill>
              <a:schemeClr val="dk2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14300" dir="2640000" algn="bl" rotWithShape="0">
                <a:schemeClr val="dk1">
                  <a:alpha val="1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endParaRPr>
            </a:p>
          </p:txBody>
        </p:sp>
        <p:grpSp>
          <p:nvGrpSpPr>
            <p:cNvPr id="1715" name="Google Shape;1715;p25"/>
            <p:cNvGrpSpPr/>
            <p:nvPr/>
          </p:nvGrpSpPr>
          <p:grpSpPr>
            <a:xfrm>
              <a:off x="679925" y="317630"/>
              <a:ext cx="7742675" cy="4600565"/>
              <a:chOff x="679925" y="317625"/>
              <a:chExt cx="7742675" cy="4510800"/>
            </a:xfrm>
          </p:grpSpPr>
          <p:cxnSp>
            <p:nvCxnSpPr>
              <p:cNvPr id="1716" name="Google Shape;1716;p25"/>
              <p:cNvCxnSpPr/>
              <p:nvPr/>
            </p:nvCxnSpPr>
            <p:spPr>
              <a:xfrm>
                <a:off x="67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7" name="Google Shape;1717;p25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8" name="Google Shape;1718;p25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19" name="Google Shape;1719;p25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0" name="Google Shape;1720;p25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1" name="Google Shape;1721;p25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2" name="Google Shape;1722;p25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3" name="Google Shape;1723;p25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4" name="Google Shape;1724;p25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5" name="Google Shape;1725;p25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6" name="Google Shape;1726;p25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7" name="Google Shape;1727;p25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8" name="Google Shape;1728;p25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29" name="Google Shape;1729;p25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0" name="Google Shape;1730;p25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1" name="Google Shape;1731;p25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2" name="Google Shape;1732;p25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3" name="Google Shape;1733;p25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4" name="Google Shape;1734;p25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5" name="Google Shape;1735;p25"/>
              <p:cNvCxnSpPr/>
              <p:nvPr/>
            </p:nvCxnSpPr>
            <p:spPr>
              <a:xfrm>
                <a:off x="52782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6" name="Google Shape;1736;p25"/>
              <p:cNvCxnSpPr/>
              <p:nvPr/>
            </p:nvCxnSpPr>
            <p:spPr>
              <a:xfrm>
                <a:off x="55191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7" name="Google Shape;1737;p25"/>
              <p:cNvCxnSpPr/>
              <p:nvPr/>
            </p:nvCxnSpPr>
            <p:spPr>
              <a:xfrm>
                <a:off x="575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8" name="Google Shape;1738;p25"/>
              <p:cNvCxnSpPr/>
              <p:nvPr/>
            </p:nvCxnSpPr>
            <p:spPr>
              <a:xfrm>
                <a:off x="600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39" name="Google Shape;1739;p25"/>
              <p:cNvCxnSpPr/>
              <p:nvPr/>
            </p:nvCxnSpPr>
            <p:spPr>
              <a:xfrm>
                <a:off x="624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0" name="Google Shape;1740;p25"/>
              <p:cNvCxnSpPr/>
              <p:nvPr/>
            </p:nvCxnSpPr>
            <p:spPr>
              <a:xfrm>
                <a:off x="6486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1" name="Google Shape;1741;p25"/>
              <p:cNvCxnSpPr/>
              <p:nvPr/>
            </p:nvCxnSpPr>
            <p:spPr>
              <a:xfrm>
                <a:off x="6732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2" name="Google Shape;1742;p25"/>
              <p:cNvCxnSpPr/>
              <p:nvPr/>
            </p:nvCxnSpPr>
            <p:spPr>
              <a:xfrm>
                <a:off x="6973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3" name="Google Shape;1743;p25"/>
              <p:cNvCxnSpPr/>
              <p:nvPr/>
            </p:nvCxnSpPr>
            <p:spPr>
              <a:xfrm>
                <a:off x="7213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4" name="Google Shape;1744;p25"/>
              <p:cNvCxnSpPr/>
              <p:nvPr/>
            </p:nvCxnSpPr>
            <p:spPr>
              <a:xfrm>
                <a:off x="7459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5" name="Google Shape;1745;p25"/>
              <p:cNvCxnSpPr/>
              <p:nvPr/>
            </p:nvCxnSpPr>
            <p:spPr>
              <a:xfrm>
                <a:off x="7700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6" name="Google Shape;1746;p25"/>
              <p:cNvCxnSpPr/>
              <p:nvPr/>
            </p:nvCxnSpPr>
            <p:spPr>
              <a:xfrm>
                <a:off x="7936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7" name="Google Shape;1747;p25"/>
              <p:cNvCxnSpPr/>
              <p:nvPr/>
            </p:nvCxnSpPr>
            <p:spPr>
              <a:xfrm>
                <a:off x="8181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48" name="Google Shape;1748;p25"/>
              <p:cNvCxnSpPr/>
              <p:nvPr/>
            </p:nvCxnSpPr>
            <p:spPr>
              <a:xfrm>
                <a:off x="8422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749" name="Google Shape;1749;p25"/>
            <p:cNvGrpSpPr/>
            <p:nvPr/>
          </p:nvGrpSpPr>
          <p:grpSpPr>
            <a:xfrm rot="5400000">
              <a:off x="2488064" y="-1492722"/>
              <a:ext cx="4107800" cy="8225444"/>
              <a:chOff x="925175" y="317625"/>
              <a:chExt cx="4107800" cy="4510800"/>
            </a:xfrm>
          </p:grpSpPr>
          <p:cxnSp>
            <p:nvCxnSpPr>
              <p:cNvPr id="1750" name="Google Shape;1750;p25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1" name="Google Shape;1751;p25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2" name="Google Shape;1752;p25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3" name="Google Shape;1753;p25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4" name="Google Shape;1754;p25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5" name="Google Shape;1755;p25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6" name="Google Shape;1756;p25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7" name="Google Shape;1757;p25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8" name="Google Shape;1758;p25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59" name="Google Shape;1759;p25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0" name="Google Shape;1760;p25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1" name="Google Shape;1761;p25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2" name="Google Shape;1762;p25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3" name="Google Shape;1763;p25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4" name="Google Shape;1764;p25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5" name="Google Shape;1765;p25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6" name="Google Shape;1766;p25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767" name="Google Shape;1767;p25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  <p:sp>
        <p:nvSpPr>
          <p:cNvPr id="1768" name="Google Shape;1768;p25"/>
          <p:cNvSpPr txBox="1">
            <a:spLocks noGrp="1"/>
          </p:cNvSpPr>
          <p:nvPr>
            <p:ph type="title"/>
          </p:nvPr>
        </p:nvSpPr>
        <p:spPr>
          <a:xfrm>
            <a:off x="720000" y="593367"/>
            <a:ext cx="7704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769" name="Google Shape;1769;p25"/>
          <p:cNvSpPr txBox="1">
            <a:spLocks noGrp="1"/>
          </p:cNvSpPr>
          <p:nvPr>
            <p:ph type="subTitle" idx="1"/>
          </p:nvPr>
        </p:nvSpPr>
        <p:spPr>
          <a:xfrm>
            <a:off x="858263" y="4404733"/>
            <a:ext cx="2222700" cy="13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70" name="Google Shape;1770;p25"/>
          <p:cNvSpPr txBox="1">
            <a:spLocks noGrp="1"/>
          </p:cNvSpPr>
          <p:nvPr>
            <p:ph type="subTitle" idx="2"/>
          </p:nvPr>
        </p:nvSpPr>
        <p:spPr>
          <a:xfrm>
            <a:off x="3460648" y="4404733"/>
            <a:ext cx="2222700" cy="13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71" name="Google Shape;1771;p25"/>
          <p:cNvSpPr txBox="1">
            <a:spLocks noGrp="1"/>
          </p:cNvSpPr>
          <p:nvPr>
            <p:ph type="subTitle" idx="3"/>
          </p:nvPr>
        </p:nvSpPr>
        <p:spPr>
          <a:xfrm>
            <a:off x="6063041" y="4404733"/>
            <a:ext cx="2222700" cy="135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72" name="Google Shape;1772;p25"/>
          <p:cNvSpPr txBox="1">
            <a:spLocks noGrp="1"/>
          </p:cNvSpPr>
          <p:nvPr>
            <p:ph type="subTitle" idx="4"/>
          </p:nvPr>
        </p:nvSpPr>
        <p:spPr>
          <a:xfrm>
            <a:off x="858275" y="3727400"/>
            <a:ext cx="2222700" cy="6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9pPr>
          </a:lstStyle>
          <a:p>
            <a:endParaRPr/>
          </a:p>
        </p:txBody>
      </p:sp>
      <p:sp>
        <p:nvSpPr>
          <p:cNvPr id="1773" name="Google Shape;1773;p25"/>
          <p:cNvSpPr txBox="1">
            <a:spLocks noGrp="1"/>
          </p:cNvSpPr>
          <p:nvPr>
            <p:ph type="subTitle" idx="5"/>
          </p:nvPr>
        </p:nvSpPr>
        <p:spPr>
          <a:xfrm>
            <a:off x="3460661" y="3727400"/>
            <a:ext cx="2222700" cy="6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9pPr>
          </a:lstStyle>
          <a:p>
            <a:endParaRPr/>
          </a:p>
        </p:txBody>
      </p:sp>
      <p:sp>
        <p:nvSpPr>
          <p:cNvPr id="1774" name="Google Shape;1774;p25"/>
          <p:cNvSpPr txBox="1">
            <a:spLocks noGrp="1"/>
          </p:cNvSpPr>
          <p:nvPr>
            <p:ph type="subTitle" idx="6"/>
          </p:nvPr>
        </p:nvSpPr>
        <p:spPr>
          <a:xfrm>
            <a:off x="6063051" y="3727400"/>
            <a:ext cx="2222700" cy="67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2400"/>
              <a:buFont typeface="Lilita One"/>
              <a:buNone/>
              <a:defRPr sz="2400">
                <a:solidFill>
                  <a:schemeClr val="lt2"/>
                </a:solidFill>
                <a:latin typeface="Lilita One"/>
                <a:ea typeface="Lilita One"/>
                <a:cs typeface="Lilita One"/>
                <a:sym typeface="Lilita One"/>
              </a:defRPr>
            </a:lvl9pPr>
          </a:lstStyle>
          <a:p>
            <a:endParaRPr/>
          </a:p>
        </p:txBody>
      </p:sp>
      <p:grpSp>
        <p:nvGrpSpPr>
          <p:cNvPr id="1775" name="Google Shape;1775;p25"/>
          <p:cNvGrpSpPr/>
          <p:nvPr/>
        </p:nvGrpSpPr>
        <p:grpSpPr>
          <a:xfrm>
            <a:off x="273400" y="1511000"/>
            <a:ext cx="8554844" cy="5109661"/>
            <a:chOff x="273400" y="1133250"/>
            <a:chExt cx="8554844" cy="3832246"/>
          </a:xfrm>
        </p:grpSpPr>
        <p:sp>
          <p:nvSpPr>
            <p:cNvPr id="1776" name="Google Shape;1776;p25"/>
            <p:cNvSpPr/>
            <p:nvPr/>
          </p:nvSpPr>
          <p:spPr>
            <a:xfrm>
              <a:off x="273400" y="3943375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7" name="Google Shape;1777;p25"/>
            <p:cNvSpPr/>
            <p:nvPr/>
          </p:nvSpPr>
          <p:spPr>
            <a:xfrm>
              <a:off x="273400" y="1133250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8" name="Google Shape;1778;p25"/>
            <p:cNvSpPr/>
            <p:nvPr/>
          </p:nvSpPr>
          <p:spPr>
            <a:xfrm>
              <a:off x="8525425" y="4101425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79" name="Google Shape;1779;p25"/>
            <p:cNvSpPr/>
            <p:nvPr/>
          </p:nvSpPr>
          <p:spPr>
            <a:xfrm>
              <a:off x="8244125" y="4668575"/>
              <a:ext cx="302819" cy="296921"/>
            </a:xfrm>
            <a:custGeom>
              <a:avLst/>
              <a:gdLst/>
              <a:ahLst/>
              <a:cxnLst/>
              <a:rect l="l" t="t" r="r" b="b"/>
              <a:pathLst>
                <a:path w="9036" h="8860" extrusionOk="0">
                  <a:moveTo>
                    <a:pt x="6661" y="1"/>
                  </a:moveTo>
                  <a:cubicBezTo>
                    <a:pt x="5794" y="554"/>
                    <a:pt x="4939" y="1107"/>
                    <a:pt x="4072" y="1647"/>
                  </a:cubicBezTo>
                  <a:lnTo>
                    <a:pt x="4047" y="1597"/>
                  </a:lnTo>
                  <a:cubicBezTo>
                    <a:pt x="2991" y="1232"/>
                    <a:pt x="1936" y="855"/>
                    <a:pt x="880" y="478"/>
                  </a:cubicBezTo>
                  <a:lnTo>
                    <a:pt x="880" y="478"/>
                  </a:lnTo>
                  <a:cubicBezTo>
                    <a:pt x="1220" y="1521"/>
                    <a:pt x="1572" y="2564"/>
                    <a:pt x="1911" y="3607"/>
                  </a:cubicBezTo>
                  <a:lnTo>
                    <a:pt x="1710" y="3695"/>
                  </a:lnTo>
                  <a:cubicBezTo>
                    <a:pt x="1257" y="4562"/>
                    <a:pt x="679" y="5367"/>
                    <a:pt x="1" y="6070"/>
                  </a:cubicBezTo>
                  <a:cubicBezTo>
                    <a:pt x="1031" y="6083"/>
                    <a:pt x="2062" y="6083"/>
                    <a:pt x="3105" y="6095"/>
                  </a:cubicBezTo>
                  <a:cubicBezTo>
                    <a:pt x="3670" y="7013"/>
                    <a:pt x="4235" y="7943"/>
                    <a:pt x="4801" y="8860"/>
                  </a:cubicBezTo>
                  <a:cubicBezTo>
                    <a:pt x="5103" y="7867"/>
                    <a:pt x="5404" y="6887"/>
                    <a:pt x="5706" y="5894"/>
                  </a:cubicBezTo>
                  <a:lnTo>
                    <a:pt x="5655" y="5744"/>
                  </a:lnTo>
                  <a:cubicBezTo>
                    <a:pt x="6774" y="5417"/>
                    <a:pt x="7905" y="5115"/>
                    <a:pt x="9036" y="4851"/>
                  </a:cubicBezTo>
                  <a:cubicBezTo>
                    <a:pt x="8269" y="4248"/>
                    <a:pt x="7478" y="3683"/>
                    <a:pt x="6661" y="3168"/>
                  </a:cubicBezTo>
                  <a:lnTo>
                    <a:pt x="6585" y="3042"/>
                  </a:lnTo>
                  <a:cubicBezTo>
                    <a:pt x="6698" y="2037"/>
                    <a:pt x="6724" y="1006"/>
                    <a:pt x="6661" y="1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80" name="Google Shape;1780;p25"/>
          <p:cNvGrpSpPr/>
          <p:nvPr/>
        </p:nvGrpSpPr>
        <p:grpSpPr>
          <a:xfrm>
            <a:off x="8220276" y="480701"/>
            <a:ext cx="863733" cy="988929"/>
            <a:chOff x="8166475" y="4286125"/>
            <a:chExt cx="863733" cy="741697"/>
          </a:xfrm>
        </p:grpSpPr>
        <p:sp>
          <p:nvSpPr>
            <p:cNvPr id="1781" name="Google Shape;1781;p25"/>
            <p:cNvSpPr/>
            <p:nvPr/>
          </p:nvSpPr>
          <p:spPr>
            <a:xfrm>
              <a:off x="8181505" y="4294471"/>
              <a:ext cx="848704" cy="507300"/>
            </a:xfrm>
            <a:custGeom>
              <a:avLst/>
              <a:gdLst/>
              <a:ahLst/>
              <a:cxnLst/>
              <a:rect l="l" t="t" r="r" b="b"/>
              <a:pathLst>
                <a:path w="25523" h="15256" extrusionOk="0">
                  <a:moveTo>
                    <a:pt x="1" y="0"/>
                  </a:moveTo>
                  <a:lnTo>
                    <a:pt x="1" y="0"/>
                  </a:lnTo>
                  <a:cubicBezTo>
                    <a:pt x="6359" y="4901"/>
                    <a:pt x="12579" y="9990"/>
                    <a:pt x="18636" y="15255"/>
                  </a:cubicBezTo>
                  <a:cubicBezTo>
                    <a:pt x="18649" y="15243"/>
                    <a:pt x="18674" y="15243"/>
                    <a:pt x="18699" y="15243"/>
                  </a:cubicBezTo>
                  <a:cubicBezTo>
                    <a:pt x="20936" y="14539"/>
                    <a:pt x="23223" y="13999"/>
                    <a:pt x="25522" y="13584"/>
                  </a:cubicBezTo>
                  <a:cubicBezTo>
                    <a:pt x="17015" y="9060"/>
                    <a:pt x="8508" y="4524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2" name="Google Shape;1782;p25"/>
            <p:cNvSpPr/>
            <p:nvPr/>
          </p:nvSpPr>
          <p:spPr>
            <a:xfrm>
              <a:off x="8166475" y="4286125"/>
              <a:ext cx="636819" cy="741697"/>
            </a:xfrm>
            <a:custGeom>
              <a:avLst/>
              <a:gdLst/>
              <a:ahLst/>
              <a:cxnLst/>
              <a:rect l="l" t="t" r="r" b="b"/>
              <a:pathLst>
                <a:path w="19151" h="22305" extrusionOk="0">
                  <a:moveTo>
                    <a:pt x="0" y="0"/>
                  </a:moveTo>
                  <a:cubicBezTo>
                    <a:pt x="26" y="75"/>
                    <a:pt x="63" y="151"/>
                    <a:pt x="88" y="226"/>
                  </a:cubicBezTo>
                  <a:lnTo>
                    <a:pt x="164" y="189"/>
                  </a:lnTo>
                  <a:cubicBezTo>
                    <a:pt x="5429" y="5919"/>
                    <a:pt x="10694" y="11636"/>
                    <a:pt x="15959" y="17354"/>
                  </a:cubicBezTo>
                  <a:lnTo>
                    <a:pt x="16085" y="17530"/>
                  </a:lnTo>
                  <a:lnTo>
                    <a:pt x="16110" y="17517"/>
                  </a:lnTo>
                  <a:lnTo>
                    <a:pt x="16236" y="17492"/>
                  </a:lnTo>
                  <a:cubicBezTo>
                    <a:pt x="16487" y="19088"/>
                    <a:pt x="16751" y="20671"/>
                    <a:pt x="17002" y="22267"/>
                  </a:cubicBezTo>
                  <a:lnTo>
                    <a:pt x="17015" y="22305"/>
                  </a:lnTo>
                  <a:cubicBezTo>
                    <a:pt x="17907" y="20093"/>
                    <a:pt x="18623" y="17819"/>
                    <a:pt x="19151" y="15494"/>
                  </a:cubicBezTo>
                  <a:cubicBezTo>
                    <a:pt x="19126" y="15494"/>
                    <a:pt x="19101" y="15494"/>
                    <a:pt x="19088" y="15506"/>
                  </a:cubicBezTo>
                  <a:cubicBezTo>
                    <a:pt x="13031" y="10241"/>
                    <a:pt x="6811" y="5152"/>
                    <a:pt x="453" y="251"/>
                  </a:cubicBezTo>
                  <a:cubicBezTo>
                    <a:pt x="302" y="163"/>
                    <a:pt x="151" y="88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3" name="Google Shape;1783;p25"/>
            <p:cNvSpPr/>
            <p:nvPr/>
          </p:nvSpPr>
          <p:spPr>
            <a:xfrm>
              <a:off x="8632362" y="4867727"/>
              <a:ext cx="99491" cy="159246"/>
            </a:xfrm>
            <a:custGeom>
              <a:avLst/>
              <a:gdLst/>
              <a:ahLst/>
              <a:cxnLst/>
              <a:rect l="l" t="t" r="r" b="b"/>
              <a:pathLst>
                <a:path w="2992" h="4789" extrusionOk="0">
                  <a:moveTo>
                    <a:pt x="2225" y="1"/>
                  </a:moveTo>
                  <a:lnTo>
                    <a:pt x="2099" y="26"/>
                  </a:lnTo>
                  <a:lnTo>
                    <a:pt x="2074" y="39"/>
                  </a:lnTo>
                  <a:cubicBezTo>
                    <a:pt x="1420" y="554"/>
                    <a:pt x="729" y="994"/>
                    <a:pt x="0" y="1408"/>
                  </a:cubicBezTo>
                  <a:lnTo>
                    <a:pt x="38" y="1471"/>
                  </a:lnTo>
                  <a:cubicBezTo>
                    <a:pt x="1006" y="2577"/>
                    <a:pt x="1961" y="3683"/>
                    <a:pt x="2928" y="4789"/>
                  </a:cubicBezTo>
                  <a:lnTo>
                    <a:pt x="2991" y="4776"/>
                  </a:lnTo>
                  <a:cubicBezTo>
                    <a:pt x="2740" y="3180"/>
                    <a:pt x="2476" y="1597"/>
                    <a:pt x="2225" y="1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4" name="Google Shape;1784;p25"/>
            <p:cNvSpPr/>
            <p:nvPr/>
          </p:nvSpPr>
          <p:spPr>
            <a:xfrm>
              <a:off x="8169401" y="4292376"/>
              <a:ext cx="531940" cy="705784"/>
            </a:xfrm>
            <a:custGeom>
              <a:avLst/>
              <a:gdLst/>
              <a:ahLst/>
              <a:cxnLst/>
              <a:rect l="l" t="t" r="r" b="b"/>
              <a:pathLst>
                <a:path w="15997" h="21225" extrusionOk="0">
                  <a:moveTo>
                    <a:pt x="76" y="1"/>
                  </a:moveTo>
                  <a:lnTo>
                    <a:pt x="0" y="38"/>
                  </a:lnTo>
                  <a:cubicBezTo>
                    <a:pt x="3016" y="7100"/>
                    <a:pt x="6019" y="14162"/>
                    <a:pt x="9023" y="21224"/>
                  </a:cubicBezTo>
                  <a:lnTo>
                    <a:pt x="11724" y="19867"/>
                  </a:lnTo>
                  <a:cubicBezTo>
                    <a:pt x="12466" y="19490"/>
                    <a:pt x="13207" y="19113"/>
                    <a:pt x="13923" y="18711"/>
                  </a:cubicBezTo>
                  <a:cubicBezTo>
                    <a:pt x="14652" y="18297"/>
                    <a:pt x="15343" y="17857"/>
                    <a:pt x="15997" y="17342"/>
                  </a:cubicBezTo>
                  <a:lnTo>
                    <a:pt x="15871" y="17166"/>
                  </a:lnTo>
                  <a:cubicBezTo>
                    <a:pt x="10606" y="11448"/>
                    <a:pt x="5341" y="5731"/>
                    <a:pt x="76" y="1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5" name="Google Shape;1785;p25"/>
            <p:cNvSpPr/>
            <p:nvPr/>
          </p:nvSpPr>
          <p:spPr>
            <a:xfrm>
              <a:off x="8181505" y="4294471"/>
              <a:ext cx="848704" cy="507300"/>
            </a:xfrm>
            <a:custGeom>
              <a:avLst/>
              <a:gdLst/>
              <a:ahLst/>
              <a:cxnLst/>
              <a:rect l="l" t="t" r="r" b="b"/>
              <a:pathLst>
                <a:path w="25523" h="15256" extrusionOk="0">
                  <a:moveTo>
                    <a:pt x="1" y="0"/>
                  </a:moveTo>
                  <a:lnTo>
                    <a:pt x="1" y="0"/>
                  </a:lnTo>
                  <a:cubicBezTo>
                    <a:pt x="6359" y="4901"/>
                    <a:pt x="12579" y="9990"/>
                    <a:pt x="18636" y="15255"/>
                  </a:cubicBezTo>
                  <a:cubicBezTo>
                    <a:pt x="18649" y="15243"/>
                    <a:pt x="18674" y="15243"/>
                    <a:pt x="18699" y="15243"/>
                  </a:cubicBezTo>
                  <a:cubicBezTo>
                    <a:pt x="20936" y="14539"/>
                    <a:pt x="23223" y="13999"/>
                    <a:pt x="25522" y="13584"/>
                  </a:cubicBezTo>
                  <a:cubicBezTo>
                    <a:pt x="17015" y="9060"/>
                    <a:pt x="8508" y="4524"/>
                    <a:pt x="1" y="0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6" name="Google Shape;1786;p25"/>
            <p:cNvSpPr/>
            <p:nvPr/>
          </p:nvSpPr>
          <p:spPr>
            <a:xfrm>
              <a:off x="8166475" y="4286125"/>
              <a:ext cx="636819" cy="741697"/>
            </a:xfrm>
            <a:custGeom>
              <a:avLst/>
              <a:gdLst/>
              <a:ahLst/>
              <a:cxnLst/>
              <a:rect l="l" t="t" r="r" b="b"/>
              <a:pathLst>
                <a:path w="19151" h="22305" extrusionOk="0">
                  <a:moveTo>
                    <a:pt x="17015" y="22305"/>
                  </a:moveTo>
                  <a:lnTo>
                    <a:pt x="17002" y="22267"/>
                  </a:lnTo>
                  <a:lnTo>
                    <a:pt x="17002" y="22267"/>
                  </a:lnTo>
                  <a:lnTo>
                    <a:pt x="17002" y="22267"/>
                  </a:lnTo>
                  <a:cubicBezTo>
                    <a:pt x="16751" y="20671"/>
                    <a:pt x="16487" y="19088"/>
                    <a:pt x="16236" y="17492"/>
                  </a:cubicBezTo>
                  <a:lnTo>
                    <a:pt x="16110" y="17517"/>
                  </a:lnTo>
                  <a:lnTo>
                    <a:pt x="16085" y="17530"/>
                  </a:lnTo>
                  <a:lnTo>
                    <a:pt x="16085" y="17530"/>
                  </a:lnTo>
                  <a:lnTo>
                    <a:pt x="15959" y="17354"/>
                  </a:lnTo>
                  <a:cubicBezTo>
                    <a:pt x="13082" y="14237"/>
                    <a:pt x="10217" y="11121"/>
                    <a:pt x="7339" y="7992"/>
                  </a:cubicBezTo>
                  <a:lnTo>
                    <a:pt x="7339" y="7992"/>
                  </a:lnTo>
                  <a:cubicBezTo>
                    <a:pt x="10217" y="11121"/>
                    <a:pt x="13082" y="14237"/>
                    <a:pt x="15959" y="17354"/>
                  </a:cubicBezTo>
                  <a:lnTo>
                    <a:pt x="16085" y="17530"/>
                  </a:lnTo>
                  <a:lnTo>
                    <a:pt x="16110" y="17517"/>
                  </a:lnTo>
                  <a:lnTo>
                    <a:pt x="16236" y="17492"/>
                  </a:lnTo>
                  <a:cubicBezTo>
                    <a:pt x="16487" y="19088"/>
                    <a:pt x="16751" y="20671"/>
                    <a:pt x="17002" y="22267"/>
                  </a:cubicBezTo>
                  <a:lnTo>
                    <a:pt x="17015" y="22305"/>
                  </a:lnTo>
                  <a:cubicBezTo>
                    <a:pt x="17907" y="20093"/>
                    <a:pt x="18623" y="17819"/>
                    <a:pt x="19151" y="15494"/>
                  </a:cubicBezTo>
                  <a:lnTo>
                    <a:pt x="19151" y="15494"/>
                  </a:lnTo>
                  <a:cubicBezTo>
                    <a:pt x="18623" y="17819"/>
                    <a:pt x="17907" y="20093"/>
                    <a:pt x="17015" y="22305"/>
                  </a:cubicBezTo>
                  <a:moveTo>
                    <a:pt x="453" y="251"/>
                  </a:moveTo>
                  <a:lnTo>
                    <a:pt x="453" y="251"/>
                  </a:lnTo>
                  <a:lnTo>
                    <a:pt x="453" y="251"/>
                  </a:lnTo>
                  <a:lnTo>
                    <a:pt x="453" y="251"/>
                  </a:lnTo>
                  <a:lnTo>
                    <a:pt x="453" y="251"/>
                  </a:lnTo>
                  <a:cubicBezTo>
                    <a:pt x="302" y="163"/>
                    <a:pt x="151" y="88"/>
                    <a:pt x="0" y="0"/>
                  </a:cubicBezTo>
                  <a:lnTo>
                    <a:pt x="0" y="0"/>
                  </a:lnTo>
                  <a:cubicBezTo>
                    <a:pt x="151" y="88"/>
                    <a:pt x="302" y="163"/>
                    <a:pt x="453" y="251"/>
                  </a:cubicBezTo>
                  <a:lnTo>
                    <a:pt x="453" y="251"/>
                  </a:lnTo>
                  <a:moveTo>
                    <a:pt x="38" y="113"/>
                  </a:moveTo>
                  <a:cubicBezTo>
                    <a:pt x="26" y="88"/>
                    <a:pt x="26" y="63"/>
                    <a:pt x="13" y="38"/>
                  </a:cubicBezTo>
                  <a:cubicBezTo>
                    <a:pt x="26" y="63"/>
                    <a:pt x="26" y="88"/>
                    <a:pt x="38" y="113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7" name="Google Shape;1787;p25"/>
            <p:cNvSpPr/>
            <p:nvPr/>
          </p:nvSpPr>
          <p:spPr>
            <a:xfrm>
              <a:off x="8166475" y="4286125"/>
              <a:ext cx="636819" cy="741697"/>
            </a:xfrm>
            <a:custGeom>
              <a:avLst/>
              <a:gdLst/>
              <a:ahLst/>
              <a:cxnLst/>
              <a:rect l="l" t="t" r="r" b="b"/>
              <a:pathLst>
                <a:path w="19151" h="22305" extrusionOk="0">
                  <a:moveTo>
                    <a:pt x="0" y="0"/>
                  </a:moveTo>
                  <a:cubicBezTo>
                    <a:pt x="0" y="13"/>
                    <a:pt x="0" y="25"/>
                    <a:pt x="13" y="38"/>
                  </a:cubicBezTo>
                  <a:cubicBezTo>
                    <a:pt x="26" y="63"/>
                    <a:pt x="26" y="88"/>
                    <a:pt x="38" y="113"/>
                  </a:cubicBezTo>
                  <a:cubicBezTo>
                    <a:pt x="76" y="138"/>
                    <a:pt x="101" y="176"/>
                    <a:pt x="139" y="201"/>
                  </a:cubicBezTo>
                  <a:lnTo>
                    <a:pt x="164" y="189"/>
                  </a:lnTo>
                  <a:cubicBezTo>
                    <a:pt x="2564" y="2790"/>
                    <a:pt x="4951" y="5391"/>
                    <a:pt x="7339" y="7992"/>
                  </a:cubicBezTo>
                  <a:cubicBezTo>
                    <a:pt x="10217" y="11121"/>
                    <a:pt x="13082" y="14237"/>
                    <a:pt x="15959" y="17354"/>
                  </a:cubicBezTo>
                  <a:lnTo>
                    <a:pt x="16085" y="17530"/>
                  </a:lnTo>
                  <a:lnTo>
                    <a:pt x="16110" y="17517"/>
                  </a:lnTo>
                  <a:lnTo>
                    <a:pt x="16236" y="17492"/>
                  </a:lnTo>
                  <a:cubicBezTo>
                    <a:pt x="16487" y="19088"/>
                    <a:pt x="16751" y="20671"/>
                    <a:pt x="17002" y="22267"/>
                  </a:cubicBezTo>
                  <a:lnTo>
                    <a:pt x="17015" y="22305"/>
                  </a:lnTo>
                  <a:cubicBezTo>
                    <a:pt x="17907" y="20093"/>
                    <a:pt x="18623" y="17819"/>
                    <a:pt x="19151" y="15494"/>
                  </a:cubicBezTo>
                  <a:cubicBezTo>
                    <a:pt x="19126" y="15494"/>
                    <a:pt x="19101" y="15494"/>
                    <a:pt x="19088" y="15506"/>
                  </a:cubicBezTo>
                  <a:cubicBezTo>
                    <a:pt x="13031" y="10241"/>
                    <a:pt x="6811" y="5152"/>
                    <a:pt x="453" y="251"/>
                  </a:cubicBezTo>
                  <a:cubicBezTo>
                    <a:pt x="302" y="163"/>
                    <a:pt x="151" y="88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8" name="Google Shape;1788;p25"/>
            <p:cNvSpPr/>
            <p:nvPr/>
          </p:nvSpPr>
          <p:spPr>
            <a:xfrm>
              <a:off x="8706313" y="4867727"/>
              <a:ext cx="25538" cy="158814"/>
            </a:xfrm>
            <a:custGeom>
              <a:avLst/>
              <a:gdLst/>
              <a:ahLst/>
              <a:cxnLst/>
              <a:rect l="l" t="t" r="r" b="b"/>
              <a:pathLst>
                <a:path w="768" h="4776" extrusionOk="0">
                  <a:moveTo>
                    <a:pt x="1" y="1"/>
                  </a:moveTo>
                  <a:lnTo>
                    <a:pt x="1" y="1"/>
                  </a:lnTo>
                  <a:cubicBezTo>
                    <a:pt x="173" y="1093"/>
                    <a:pt x="350" y="2179"/>
                    <a:pt x="526" y="3267"/>
                  </a:cubicBezTo>
                  <a:lnTo>
                    <a:pt x="526" y="3267"/>
                  </a:lnTo>
                  <a:cubicBezTo>
                    <a:pt x="385" y="2377"/>
                    <a:pt x="246" y="1488"/>
                    <a:pt x="101" y="604"/>
                  </a:cubicBezTo>
                  <a:cubicBezTo>
                    <a:pt x="63" y="403"/>
                    <a:pt x="38" y="202"/>
                    <a:pt x="1" y="1"/>
                  </a:cubicBezTo>
                  <a:close/>
                  <a:moveTo>
                    <a:pt x="526" y="3267"/>
                  </a:moveTo>
                  <a:lnTo>
                    <a:pt x="526" y="3267"/>
                  </a:lnTo>
                  <a:cubicBezTo>
                    <a:pt x="606" y="3770"/>
                    <a:pt x="686" y="4273"/>
                    <a:pt x="767" y="4776"/>
                  </a:cubicBezTo>
                  <a:cubicBezTo>
                    <a:pt x="688" y="4272"/>
                    <a:pt x="607" y="3770"/>
                    <a:pt x="526" y="3267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89" name="Google Shape;1789;p25"/>
            <p:cNvSpPr/>
            <p:nvPr/>
          </p:nvSpPr>
          <p:spPr>
            <a:xfrm>
              <a:off x="8410475" y="4551871"/>
              <a:ext cx="290860" cy="317162"/>
            </a:xfrm>
            <a:custGeom>
              <a:avLst/>
              <a:gdLst/>
              <a:ahLst/>
              <a:cxnLst/>
              <a:rect l="l" t="t" r="r" b="b"/>
              <a:pathLst>
                <a:path w="8747" h="9538" extrusionOk="0">
                  <a:moveTo>
                    <a:pt x="8747" y="9538"/>
                  </a:moveTo>
                  <a:lnTo>
                    <a:pt x="8621" y="9362"/>
                  </a:lnTo>
                  <a:cubicBezTo>
                    <a:pt x="5744" y="6245"/>
                    <a:pt x="2879" y="3129"/>
                    <a:pt x="1" y="0"/>
                  </a:cubicBezTo>
                  <a:cubicBezTo>
                    <a:pt x="2879" y="3129"/>
                    <a:pt x="5744" y="6245"/>
                    <a:pt x="8621" y="9362"/>
                  </a:cubicBezTo>
                  <a:lnTo>
                    <a:pt x="8747" y="9538"/>
                  </a:lnTo>
                  <a:lnTo>
                    <a:pt x="8747" y="9538"/>
                  </a:lnTo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0" name="Google Shape;1790;p25"/>
            <p:cNvSpPr/>
            <p:nvPr/>
          </p:nvSpPr>
          <p:spPr>
            <a:xfrm>
              <a:off x="8181505" y="4294471"/>
              <a:ext cx="619727" cy="507300"/>
            </a:xfrm>
            <a:custGeom>
              <a:avLst/>
              <a:gdLst/>
              <a:ahLst/>
              <a:cxnLst/>
              <a:rect l="l" t="t" r="r" b="b"/>
              <a:pathLst>
                <a:path w="18637" h="15256" extrusionOk="0">
                  <a:moveTo>
                    <a:pt x="18636" y="15255"/>
                  </a:moveTo>
                  <a:lnTo>
                    <a:pt x="18636" y="15255"/>
                  </a:lnTo>
                  <a:cubicBezTo>
                    <a:pt x="12579" y="9990"/>
                    <a:pt x="6359" y="4901"/>
                    <a:pt x="1" y="0"/>
                  </a:cubicBezTo>
                  <a:lnTo>
                    <a:pt x="1" y="0"/>
                  </a:lnTo>
                  <a:cubicBezTo>
                    <a:pt x="6359" y="4901"/>
                    <a:pt x="12579" y="9990"/>
                    <a:pt x="18636" y="15255"/>
                  </a:cubicBezTo>
                  <a:lnTo>
                    <a:pt x="18636" y="15255"/>
                  </a:lnTo>
                  <a:lnTo>
                    <a:pt x="18636" y="15255"/>
                  </a:lnTo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1" name="Google Shape;1791;p25"/>
            <p:cNvSpPr/>
            <p:nvPr/>
          </p:nvSpPr>
          <p:spPr>
            <a:xfrm>
              <a:off x="8632362" y="4867727"/>
              <a:ext cx="99491" cy="159246"/>
            </a:xfrm>
            <a:custGeom>
              <a:avLst/>
              <a:gdLst/>
              <a:ahLst/>
              <a:cxnLst/>
              <a:rect l="l" t="t" r="r" b="b"/>
              <a:pathLst>
                <a:path w="2992" h="4789" extrusionOk="0">
                  <a:moveTo>
                    <a:pt x="2225" y="1"/>
                  </a:moveTo>
                  <a:lnTo>
                    <a:pt x="2099" y="26"/>
                  </a:lnTo>
                  <a:lnTo>
                    <a:pt x="2074" y="39"/>
                  </a:lnTo>
                  <a:cubicBezTo>
                    <a:pt x="1420" y="554"/>
                    <a:pt x="729" y="994"/>
                    <a:pt x="0" y="1408"/>
                  </a:cubicBezTo>
                  <a:lnTo>
                    <a:pt x="38" y="1471"/>
                  </a:lnTo>
                  <a:cubicBezTo>
                    <a:pt x="1006" y="2577"/>
                    <a:pt x="1961" y="3683"/>
                    <a:pt x="2928" y="4789"/>
                  </a:cubicBezTo>
                  <a:lnTo>
                    <a:pt x="2991" y="4776"/>
                  </a:lnTo>
                  <a:cubicBezTo>
                    <a:pt x="2765" y="3381"/>
                    <a:pt x="2551" y="1986"/>
                    <a:pt x="2325" y="604"/>
                  </a:cubicBezTo>
                  <a:cubicBezTo>
                    <a:pt x="2287" y="403"/>
                    <a:pt x="2262" y="202"/>
                    <a:pt x="2225" y="1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92" name="Google Shape;1792;p25"/>
            <p:cNvSpPr/>
            <p:nvPr/>
          </p:nvSpPr>
          <p:spPr>
            <a:xfrm>
              <a:off x="8709672" y="4887811"/>
              <a:ext cx="22179" cy="138729"/>
            </a:xfrm>
            <a:custGeom>
              <a:avLst/>
              <a:gdLst/>
              <a:ahLst/>
              <a:cxnLst/>
              <a:rect l="l" t="t" r="r" b="b"/>
              <a:pathLst>
                <a:path w="667" h="4172" extrusionOk="0">
                  <a:moveTo>
                    <a:pt x="666" y="4172"/>
                  </a:moveTo>
                  <a:lnTo>
                    <a:pt x="666" y="4172"/>
                  </a:lnTo>
                  <a:cubicBezTo>
                    <a:pt x="440" y="2777"/>
                    <a:pt x="226" y="1382"/>
                    <a:pt x="0" y="0"/>
                  </a:cubicBezTo>
                  <a:cubicBezTo>
                    <a:pt x="226" y="1382"/>
                    <a:pt x="440" y="2777"/>
                    <a:pt x="666" y="4172"/>
                  </a:cubicBezTo>
                  <a:lnTo>
                    <a:pt x="666" y="4172"/>
                  </a:lnTo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793" name="Google Shape;1793;p25"/>
          <p:cNvGrpSpPr/>
          <p:nvPr/>
        </p:nvGrpSpPr>
        <p:grpSpPr>
          <a:xfrm>
            <a:off x="119801" y="43444"/>
            <a:ext cx="8947027" cy="6622077"/>
            <a:chOff x="119800" y="32583"/>
            <a:chExt cx="8947027" cy="4966558"/>
          </a:xfrm>
        </p:grpSpPr>
        <p:grpSp>
          <p:nvGrpSpPr>
            <p:cNvPr id="1794" name="Google Shape;1794;p25"/>
            <p:cNvGrpSpPr/>
            <p:nvPr/>
          </p:nvGrpSpPr>
          <p:grpSpPr>
            <a:xfrm>
              <a:off x="119800" y="548125"/>
              <a:ext cx="507323" cy="521794"/>
              <a:chOff x="8498350" y="3464975"/>
              <a:chExt cx="507323" cy="521794"/>
            </a:xfrm>
          </p:grpSpPr>
          <p:sp>
            <p:nvSpPr>
              <p:cNvPr id="1795" name="Google Shape;1795;p25"/>
              <p:cNvSpPr/>
              <p:nvPr/>
            </p:nvSpPr>
            <p:spPr>
              <a:xfrm>
                <a:off x="8498350" y="3464975"/>
                <a:ext cx="507323" cy="521794"/>
              </a:xfrm>
              <a:custGeom>
                <a:avLst/>
                <a:gdLst/>
                <a:ahLst/>
                <a:cxnLst/>
                <a:rect l="l" t="t" r="r" b="b"/>
                <a:pathLst>
                  <a:path w="11674" h="12007" extrusionOk="0">
                    <a:moveTo>
                      <a:pt x="4140" y="1"/>
                    </a:moveTo>
                    <a:cubicBezTo>
                      <a:pt x="3823" y="1"/>
                      <a:pt x="3500" y="66"/>
                      <a:pt x="3192" y="203"/>
                    </a:cubicBezTo>
                    <a:cubicBezTo>
                      <a:pt x="2752" y="404"/>
                      <a:pt x="2363" y="693"/>
                      <a:pt x="2061" y="1058"/>
                    </a:cubicBezTo>
                    <a:cubicBezTo>
                      <a:pt x="1320" y="1950"/>
                      <a:pt x="0" y="3684"/>
                      <a:pt x="239" y="4375"/>
                    </a:cubicBezTo>
                    <a:lnTo>
                      <a:pt x="603" y="5192"/>
                    </a:lnTo>
                    <a:cubicBezTo>
                      <a:pt x="616" y="5242"/>
                      <a:pt x="641" y="5292"/>
                      <a:pt x="679" y="5330"/>
                    </a:cubicBezTo>
                    <a:cubicBezTo>
                      <a:pt x="866" y="5632"/>
                      <a:pt x="1186" y="5777"/>
                      <a:pt x="1514" y="5777"/>
                    </a:cubicBezTo>
                    <a:cubicBezTo>
                      <a:pt x="1870" y="5777"/>
                      <a:pt x="2235" y="5607"/>
                      <a:pt x="2451" y="5280"/>
                    </a:cubicBezTo>
                    <a:lnTo>
                      <a:pt x="3142" y="4287"/>
                    </a:lnTo>
                    <a:lnTo>
                      <a:pt x="5127" y="8773"/>
                    </a:lnTo>
                    <a:lnTo>
                      <a:pt x="4248" y="9163"/>
                    </a:lnTo>
                    <a:cubicBezTo>
                      <a:pt x="3519" y="9489"/>
                      <a:pt x="3192" y="10319"/>
                      <a:pt x="3506" y="11023"/>
                    </a:cubicBezTo>
                    <a:lnTo>
                      <a:pt x="3569" y="11186"/>
                    </a:lnTo>
                    <a:cubicBezTo>
                      <a:pt x="3799" y="11700"/>
                      <a:pt x="4310" y="12006"/>
                      <a:pt x="4853" y="12006"/>
                    </a:cubicBezTo>
                    <a:cubicBezTo>
                      <a:pt x="5053" y="12006"/>
                      <a:pt x="5258" y="11965"/>
                      <a:pt x="5454" y="11877"/>
                    </a:cubicBezTo>
                    <a:lnTo>
                      <a:pt x="10581" y="9615"/>
                    </a:lnTo>
                    <a:cubicBezTo>
                      <a:pt x="11322" y="9276"/>
                      <a:pt x="11674" y="8421"/>
                      <a:pt x="11347" y="7680"/>
                    </a:cubicBezTo>
                    <a:lnTo>
                      <a:pt x="11322" y="7617"/>
                    </a:lnTo>
                    <a:cubicBezTo>
                      <a:pt x="11083" y="7084"/>
                      <a:pt x="10556" y="6767"/>
                      <a:pt x="9995" y="6767"/>
                    </a:cubicBezTo>
                    <a:cubicBezTo>
                      <a:pt x="9788" y="6767"/>
                      <a:pt x="9577" y="6810"/>
                      <a:pt x="9374" y="6901"/>
                    </a:cubicBezTo>
                    <a:lnTo>
                      <a:pt x="8784" y="7152"/>
                    </a:lnTo>
                    <a:lnTo>
                      <a:pt x="6208" y="1322"/>
                    </a:lnTo>
                    <a:cubicBezTo>
                      <a:pt x="5839" y="492"/>
                      <a:pt x="5011" y="1"/>
                      <a:pt x="414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96" name="Google Shape;1796;p25"/>
              <p:cNvSpPr/>
              <p:nvPr/>
            </p:nvSpPr>
            <p:spPr>
              <a:xfrm>
                <a:off x="8686739" y="3511866"/>
                <a:ext cx="107079" cy="152797"/>
              </a:xfrm>
              <a:custGeom>
                <a:avLst/>
                <a:gdLst/>
                <a:ahLst/>
                <a:cxnLst/>
                <a:rect l="l" t="t" r="r" b="b"/>
                <a:pathLst>
                  <a:path w="2464" h="3516" extrusionOk="0">
                    <a:moveTo>
                      <a:pt x="120" y="1"/>
                    </a:moveTo>
                    <a:cubicBezTo>
                      <a:pt x="72" y="1"/>
                      <a:pt x="34" y="25"/>
                      <a:pt x="13" y="67"/>
                    </a:cubicBezTo>
                    <a:cubicBezTo>
                      <a:pt x="1" y="130"/>
                      <a:pt x="26" y="192"/>
                      <a:pt x="76" y="205"/>
                    </a:cubicBezTo>
                    <a:cubicBezTo>
                      <a:pt x="692" y="419"/>
                      <a:pt x="1131" y="984"/>
                      <a:pt x="1420" y="1587"/>
                    </a:cubicBezTo>
                    <a:cubicBezTo>
                      <a:pt x="1709" y="2190"/>
                      <a:pt x="1898" y="2856"/>
                      <a:pt x="2250" y="3460"/>
                    </a:cubicBezTo>
                    <a:cubicBezTo>
                      <a:pt x="2275" y="3493"/>
                      <a:pt x="2311" y="3515"/>
                      <a:pt x="2348" y="3515"/>
                    </a:cubicBezTo>
                    <a:cubicBezTo>
                      <a:pt x="2366" y="3515"/>
                      <a:pt x="2384" y="3510"/>
                      <a:pt x="2401" y="3497"/>
                    </a:cubicBezTo>
                    <a:cubicBezTo>
                      <a:pt x="2451" y="3472"/>
                      <a:pt x="2463" y="3409"/>
                      <a:pt x="2438" y="3359"/>
                    </a:cubicBezTo>
                    <a:cubicBezTo>
                      <a:pt x="2086" y="2781"/>
                      <a:pt x="1911" y="2128"/>
                      <a:pt x="1609" y="1499"/>
                    </a:cubicBezTo>
                    <a:cubicBezTo>
                      <a:pt x="1307" y="871"/>
                      <a:pt x="842" y="243"/>
                      <a:pt x="151" y="4"/>
                    </a:cubicBezTo>
                    <a:cubicBezTo>
                      <a:pt x="141" y="2"/>
                      <a:pt x="130" y="1"/>
                      <a:pt x="1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797" name="Google Shape;1797;p25"/>
            <p:cNvGrpSpPr/>
            <p:nvPr/>
          </p:nvGrpSpPr>
          <p:grpSpPr>
            <a:xfrm rot="922728">
              <a:off x="356090" y="87442"/>
              <a:ext cx="489838" cy="563816"/>
              <a:chOff x="104132" y="3774240"/>
              <a:chExt cx="602807" cy="693845"/>
            </a:xfrm>
          </p:grpSpPr>
          <p:sp>
            <p:nvSpPr>
              <p:cNvPr id="1798" name="Google Shape;1798;p25"/>
              <p:cNvSpPr/>
              <p:nvPr/>
            </p:nvSpPr>
            <p:spPr>
              <a:xfrm rot="-1061815">
                <a:off x="182665" y="3828121"/>
                <a:ext cx="445742" cy="586083"/>
              </a:xfrm>
              <a:custGeom>
                <a:avLst/>
                <a:gdLst/>
                <a:ahLst/>
                <a:cxnLst/>
                <a:rect l="l" t="t" r="r" b="b"/>
                <a:pathLst>
                  <a:path w="9287" h="12211" extrusionOk="0">
                    <a:moveTo>
                      <a:pt x="5418" y="0"/>
                    </a:moveTo>
                    <a:cubicBezTo>
                      <a:pt x="4962" y="0"/>
                      <a:pt x="4470" y="34"/>
                      <a:pt x="3946" y="84"/>
                    </a:cubicBezTo>
                    <a:cubicBezTo>
                      <a:pt x="2815" y="209"/>
                      <a:pt x="1961" y="498"/>
                      <a:pt x="654" y="1541"/>
                    </a:cubicBezTo>
                    <a:cubicBezTo>
                      <a:pt x="201" y="1893"/>
                      <a:pt x="0" y="2509"/>
                      <a:pt x="151" y="3087"/>
                    </a:cubicBezTo>
                    <a:cubicBezTo>
                      <a:pt x="381" y="3954"/>
                      <a:pt x="1088" y="4838"/>
                      <a:pt x="1840" y="4838"/>
                    </a:cubicBezTo>
                    <a:cubicBezTo>
                      <a:pt x="1992" y="4838"/>
                      <a:pt x="2147" y="4801"/>
                      <a:pt x="2300" y="4720"/>
                    </a:cubicBezTo>
                    <a:cubicBezTo>
                      <a:pt x="3004" y="4350"/>
                      <a:pt x="3830" y="3639"/>
                      <a:pt x="4335" y="3639"/>
                    </a:cubicBezTo>
                    <a:cubicBezTo>
                      <a:pt x="4344" y="3639"/>
                      <a:pt x="4352" y="3639"/>
                      <a:pt x="4361" y="3640"/>
                    </a:cubicBezTo>
                    <a:cubicBezTo>
                      <a:pt x="4700" y="3652"/>
                      <a:pt x="4826" y="4130"/>
                      <a:pt x="4549" y="4343"/>
                    </a:cubicBezTo>
                    <a:cubicBezTo>
                      <a:pt x="4084" y="4695"/>
                      <a:pt x="3469" y="5160"/>
                      <a:pt x="3305" y="5261"/>
                    </a:cubicBezTo>
                    <a:cubicBezTo>
                      <a:pt x="3054" y="5412"/>
                      <a:pt x="2815" y="5575"/>
                      <a:pt x="2576" y="5726"/>
                    </a:cubicBezTo>
                    <a:cubicBezTo>
                      <a:pt x="2338" y="5889"/>
                      <a:pt x="2124" y="6040"/>
                      <a:pt x="1923" y="6203"/>
                    </a:cubicBezTo>
                    <a:cubicBezTo>
                      <a:pt x="1722" y="6354"/>
                      <a:pt x="1546" y="6517"/>
                      <a:pt x="1395" y="6693"/>
                    </a:cubicBezTo>
                    <a:cubicBezTo>
                      <a:pt x="1131" y="6982"/>
                      <a:pt x="918" y="7259"/>
                      <a:pt x="754" y="7510"/>
                    </a:cubicBezTo>
                    <a:cubicBezTo>
                      <a:pt x="578" y="7774"/>
                      <a:pt x="453" y="8038"/>
                      <a:pt x="377" y="8314"/>
                    </a:cubicBezTo>
                    <a:cubicBezTo>
                      <a:pt x="289" y="8591"/>
                      <a:pt x="239" y="8867"/>
                      <a:pt x="227" y="9169"/>
                    </a:cubicBezTo>
                    <a:cubicBezTo>
                      <a:pt x="214" y="9458"/>
                      <a:pt x="227" y="9772"/>
                      <a:pt x="252" y="10124"/>
                    </a:cubicBezTo>
                    <a:cubicBezTo>
                      <a:pt x="369" y="11321"/>
                      <a:pt x="1297" y="12211"/>
                      <a:pt x="2392" y="12211"/>
                    </a:cubicBezTo>
                    <a:cubicBezTo>
                      <a:pt x="2469" y="12211"/>
                      <a:pt x="2548" y="12206"/>
                      <a:pt x="2627" y="12197"/>
                    </a:cubicBezTo>
                    <a:lnTo>
                      <a:pt x="7955" y="11619"/>
                    </a:lnTo>
                    <a:cubicBezTo>
                      <a:pt x="8721" y="11531"/>
                      <a:pt x="9287" y="10802"/>
                      <a:pt x="9211" y="9986"/>
                    </a:cubicBezTo>
                    <a:cubicBezTo>
                      <a:pt x="9126" y="9197"/>
                      <a:pt x="8865" y="8021"/>
                      <a:pt x="8157" y="8021"/>
                    </a:cubicBezTo>
                    <a:cubicBezTo>
                      <a:pt x="8132" y="8021"/>
                      <a:pt x="8106" y="8022"/>
                      <a:pt x="8080" y="8025"/>
                    </a:cubicBezTo>
                    <a:lnTo>
                      <a:pt x="4600" y="8503"/>
                    </a:lnTo>
                    <a:cubicBezTo>
                      <a:pt x="4600" y="8503"/>
                      <a:pt x="5957" y="7598"/>
                      <a:pt x="6585" y="7221"/>
                    </a:cubicBezTo>
                    <a:cubicBezTo>
                      <a:pt x="7213" y="6844"/>
                      <a:pt x="7703" y="6455"/>
                      <a:pt x="8030" y="6078"/>
                    </a:cubicBezTo>
                    <a:cubicBezTo>
                      <a:pt x="8369" y="5688"/>
                      <a:pt x="8595" y="5273"/>
                      <a:pt x="8683" y="4834"/>
                    </a:cubicBezTo>
                    <a:cubicBezTo>
                      <a:pt x="8784" y="4394"/>
                      <a:pt x="8809" y="3866"/>
                      <a:pt x="8746" y="3263"/>
                    </a:cubicBezTo>
                    <a:cubicBezTo>
                      <a:pt x="8671" y="2446"/>
                      <a:pt x="8508" y="1818"/>
                      <a:pt x="8244" y="1353"/>
                    </a:cubicBezTo>
                    <a:cubicBezTo>
                      <a:pt x="7992" y="900"/>
                      <a:pt x="7653" y="561"/>
                      <a:pt x="7238" y="360"/>
                    </a:cubicBezTo>
                    <a:cubicBezTo>
                      <a:pt x="6824" y="146"/>
                      <a:pt x="6334" y="33"/>
                      <a:pt x="5781" y="8"/>
                    </a:cubicBezTo>
                    <a:cubicBezTo>
                      <a:pt x="5663" y="3"/>
                      <a:pt x="5542" y="0"/>
                      <a:pt x="541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799" name="Google Shape;1799;p25"/>
              <p:cNvSpPr/>
              <p:nvPr/>
            </p:nvSpPr>
            <p:spPr>
              <a:xfrm rot="-1061815">
                <a:off x="188994" y="3914396"/>
                <a:ext cx="174946" cy="66859"/>
              </a:xfrm>
              <a:custGeom>
                <a:avLst/>
                <a:gdLst/>
                <a:ahLst/>
                <a:cxnLst/>
                <a:rect l="l" t="t" r="r" b="b"/>
                <a:pathLst>
                  <a:path w="3645" h="1393" extrusionOk="0">
                    <a:moveTo>
                      <a:pt x="2966" y="1"/>
                    </a:moveTo>
                    <a:cubicBezTo>
                      <a:pt x="2526" y="1"/>
                      <a:pt x="2099" y="101"/>
                      <a:pt x="1684" y="252"/>
                    </a:cubicBezTo>
                    <a:cubicBezTo>
                      <a:pt x="1094" y="478"/>
                      <a:pt x="553" y="817"/>
                      <a:pt x="51" y="1194"/>
                    </a:cubicBezTo>
                    <a:cubicBezTo>
                      <a:pt x="0" y="1232"/>
                      <a:pt x="0" y="1295"/>
                      <a:pt x="26" y="1345"/>
                    </a:cubicBezTo>
                    <a:cubicBezTo>
                      <a:pt x="48" y="1376"/>
                      <a:pt x="80" y="1392"/>
                      <a:pt x="113" y="1392"/>
                    </a:cubicBezTo>
                    <a:cubicBezTo>
                      <a:pt x="135" y="1392"/>
                      <a:pt x="157" y="1385"/>
                      <a:pt x="176" y="1370"/>
                    </a:cubicBezTo>
                    <a:cubicBezTo>
                      <a:pt x="679" y="993"/>
                      <a:pt x="1194" y="654"/>
                      <a:pt x="1760" y="441"/>
                    </a:cubicBezTo>
                    <a:cubicBezTo>
                      <a:pt x="2149" y="302"/>
                      <a:pt x="2551" y="214"/>
                      <a:pt x="2966" y="214"/>
                    </a:cubicBezTo>
                    <a:cubicBezTo>
                      <a:pt x="3142" y="214"/>
                      <a:pt x="3330" y="227"/>
                      <a:pt x="3519" y="277"/>
                    </a:cubicBezTo>
                    <a:cubicBezTo>
                      <a:pt x="3525" y="279"/>
                      <a:pt x="3532" y="280"/>
                      <a:pt x="3538" y="280"/>
                    </a:cubicBezTo>
                    <a:cubicBezTo>
                      <a:pt x="3582" y="280"/>
                      <a:pt x="3621" y="244"/>
                      <a:pt x="3632" y="189"/>
                    </a:cubicBezTo>
                    <a:cubicBezTo>
                      <a:pt x="3645" y="139"/>
                      <a:pt x="3619" y="76"/>
                      <a:pt x="3557" y="64"/>
                    </a:cubicBezTo>
                    <a:cubicBezTo>
                      <a:pt x="3356" y="26"/>
                      <a:pt x="3155" y="1"/>
                      <a:pt x="296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00" name="Google Shape;1800;p25"/>
              <p:cNvSpPr/>
              <p:nvPr/>
            </p:nvSpPr>
            <p:spPr>
              <a:xfrm rot="-1061815">
                <a:off x="463983" y="4297891"/>
                <a:ext cx="163523" cy="33453"/>
              </a:xfrm>
              <a:custGeom>
                <a:avLst/>
                <a:gdLst/>
                <a:ahLst/>
                <a:cxnLst/>
                <a:rect l="l" t="t" r="r" b="b"/>
                <a:pathLst>
                  <a:path w="3407" h="697" extrusionOk="0">
                    <a:moveTo>
                      <a:pt x="3292" y="1"/>
                    </a:moveTo>
                    <a:cubicBezTo>
                      <a:pt x="3284" y="1"/>
                      <a:pt x="3276" y="2"/>
                      <a:pt x="3268" y="3"/>
                    </a:cubicBezTo>
                    <a:cubicBezTo>
                      <a:pt x="2225" y="242"/>
                      <a:pt x="1170" y="405"/>
                      <a:pt x="102" y="493"/>
                    </a:cubicBezTo>
                    <a:cubicBezTo>
                      <a:pt x="39" y="493"/>
                      <a:pt x="1" y="544"/>
                      <a:pt x="1" y="594"/>
                    </a:cubicBezTo>
                    <a:cubicBezTo>
                      <a:pt x="12" y="650"/>
                      <a:pt x="54" y="696"/>
                      <a:pt x="98" y="696"/>
                    </a:cubicBezTo>
                    <a:cubicBezTo>
                      <a:pt x="104" y="696"/>
                      <a:pt x="109" y="696"/>
                      <a:pt x="114" y="694"/>
                    </a:cubicBezTo>
                    <a:cubicBezTo>
                      <a:pt x="1195" y="619"/>
                      <a:pt x="2263" y="456"/>
                      <a:pt x="3318" y="204"/>
                    </a:cubicBezTo>
                    <a:cubicBezTo>
                      <a:pt x="3381" y="192"/>
                      <a:pt x="3406" y="141"/>
                      <a:pt x="3394" y="79"/>
                    </a:cubicBezTo>
                    <a:cubicBezTo>
                      <a:pt x="3383" y="35"/>
                      <a:pt x="3344" y="1"/>
                      <a:pt x="3292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grpSp>
          <p:nvGrpSpPr>
            <p:cNvPr id="1801" name="Google Shape;1801;p25"/>
            <p:cNvGrpSpPr/>
            <p:nvPr/>
          </p:nvGrpSpPr>
          <p:grpSpPr>
            <a:xfrm>
              <a:off x="8484574" y="4431924"/>
              <a:ext cx="582254" cy="567217"/>
              <a:chOff x="8362049" y="142511"/>
              <a:chExt cx="582254" cy="567217"/>
            </a:xfrm>
          </p:grpSpPr>
          <p:sp>
            <p:nvSpPr>
              <p:cNvPr id="1802" name="Google Shape;1802;p25"/>
              <p:cNvSpPr/>
              <p:nvPr/>
            </p:nvSpPr>
            <p:spPr>
              <a:xfrm rot="538731">
                <a:off x="8397420" y="179404"/>
                <a:ext cx="511512" cy="493432"/>
              </a:xfrm>
              <a:custGeom>
                <a:avLst/>
                <a:gdLst/>
                <a:ahLst/>
                <a:cxnLst/>
                <a:rect l="l" t="t" r="r" b="b"/>
                <a:pathLst>
                  <a:path w="12562" h="12118" extrusionOk="0">
                    <a:moveTo>
                      <a:pt x="5729" y="0"/>
                    </a:moveTo>
                    <a:cubicBezTo>
                      <a:pt x="4031" y="0"/>
                      <a:pt x="2322" y="1305"/>
                      <a:pt x="1956" y="1625"/>
                    </a:cubicBezTo>
                    <a:cubicBezTo>
                      <a:pt x="1202" y="2278"/>
                      <a:pt x="511" y="2969"/>
                      <a:pt x="247" y="4339"/>
                    </a:cubicBezTo>
                    <a:cubicBezTo>
                      <a:pt x="1" y="5637"/>
                      <a:pt x="1092" y="6419"/>
                      <a:pt x="1947" y="6419"/>
                    </a:cubicBezTo>
                    <a:cubicBezTo>
                      <a:pt x="2400" y="6419"/>
                      <a:pt x="2787" y="6200"/>
                      <a:pt x="2874" y="5721"/>
                    </a:cubicBezTo>
                    <a:cubicBezTo>
                      <a:pt x="3196" y="4011"/>
                      <a:pt x="4095" y="3591"/>
                      <a:pt x="4698" y="3591"/>
                    </a:cubicBezTo>
                    <a:cubicBezTo>
                      <a:pt x="4964" y="3591"/>
                      <a:pt x="5172" y="3673"/>
                      <a:pt x="5249" y="3761"/>
                    </a:cubicBezTo>
                    <a:cubicBezTo>
                      <a:pt x="5475" y="4012"/>
                      <a:pt x="5475" y="4402"/>
                      <a:pt x="5236" y="4653"/>
                    </a:cubicBezTo>
                    <a:lnTo>
                      <a:pt x="4356" y="5621"/>
                    </a:lnTo>
                    <a:cubicBezTo>
                      <a:pt x="3829" y="6199"/>
                      <a:pt x="3816" y="7053"/>
                      <a:pt x="4319" y="7619"/>
                    </a:cubicBezTo>
                    <a:cubicBezTo>
                      <a:pt x="4612" y="7948"/>
                      <a:pt x="5027" y="8118"/>
                      <a:pt x="5449" y="8118"/>
                    </a:cubicBezTo>
                    <a:cubicBezTo>
                      <a:pt x="5768" y="8118"/>
                      <a:pt x="6091" y="8020"/>
                      <a:pt x="6367" y="7820"/>
                    </a:cubicBezTo>
                    <a:lnTo>
                      <a:pt x="7385" y="7103"/>
                    </a:lnTo>
                    <a:cubicBezTo>
                      <a:pt x="7510" y="7011"/>
                      <a:pt x="7660" y="6965"/>
                      <a:pt x="7808" y="6965"/>
                    </a:cubicBezTo>
                    <a:cubicBezTo>
                      <a:pt x="8001" y="6965"/>
                      <a:pt x="8192" y="7042"/>
                      <a:pt x="8327" y="7191"/>
                    </a:cubicBezTo>
                    <a:cubicBezTo>
                      <a:pt x="8566" y="7455"/>
                      <a:pt x="8579" y="7857"/>
                      <a:pt x="8327" y="8121"/>
                    </a:cubicBezTo>
                    <a:cubicBezTo>
                      <a:pt x="7510" y="9013"/>
                      <a:pt x="6405" y="8951"/>
                      <a:pt x="5739" y="9390"/>
                    </a:cubicBezTo>
                    <a:cubicBezTo>
                      <a:pt x="5022" y="9868"/>
                      <a:pt x="4796" y="10798"/>
                      <a:pt x="5249" y="11514"/>
                    </a:cubicBezTo>
                    <a:cubicBezTo>
                      <a:pt x="5599" y="11936"/>
                      <a:pt x="6135" y="12117"/>
                      <a:pt x="6759" y="12117"/>
                    </a:cubicBezTo>
                    <a:cubicBezTo>
                      <a:pt x="8846" y="12117"/>
                      <a:pt x="11923" y="10098"/>
                      <a:pt x="12348" y="8347"/>
                    </a:cubicBezTo>
                    <a:cubicBezTo>
                      <a:pt x="12487" y="7782"/>
                      <a:pt x="12562" y="7003"/>
                      <a:pt x="12474" y="6425"/>
                    </a:cubicBezTo>
                    <a:cubicBezTo>
                      <a:pt x="12399" y="5847"/>
                      <a:pt x="12084" y="5219"/>
                      <a:pt x="11481" y="4590"/>
                    </a:cubicBezTo>
                    <a:cubicBezTo>
                      <a:pt x="10681" y="3755"/>
                      <a:pt x="9764" y="3565"/>
                      <a:pt x="9096" y="3565"/>
                    </a:cubicBezTo>
                    <a:cubicBezTo>
                      <a:pt x="8537" y="3565"/>
                      <a:pt x="8151" y="3698"/>
                      <a:pt x="8151" y="3698"/>
                    </a:cubicBezTo>
                    <a:cubicBezTo>
                      <a:pt x="8579" y="2605"/>
                      <a:pt x="8491" y="1486"/>
                      <a:pt x="7561" y="670"/>
                    </a:cubicBezTo>
                    <a:cubicBezTo>
                      <a:pt x="6999" y="183"/>
                      <a:pt x="6365" y="0"/>
                      <a:pt x="572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03" name="Google Shape;1803;p25"/>
              <p:cNvSpPr/>
              <p:nvPr/>
            </p:nvSpPr>
            <p:spPr>
              <a:xfrm rot="538731">
                <a:off x="8459930" y="214731"/>
                <a:ext cx="123826" cy="143290"/>
              </a:xfrm>
              <a:custGeom>
                <a:avLst/>
                <a:gdLst/>
                <a:ahLst/>
                <a:cxnLst/>
                <a:rect l="l" t="t" r="r" b="b"/>
                <a:pathLst>
                  <a:path w="3041" h="3519" extrusionOk="0">
                    <a:moveTo>
                      <a:pt x="2920" y="1"/>
                    </a:moveTo>
                    <a:cubicBezTo>
                      <a:pt x="2905" y="1"/>
                      <a:pt x="2891" y="4"/>
                      <a:pt x="2878" y="11"/>
                    </a:cubicBezTo>
                    <a:cubicBezTo>
                      <a:pt x="2023" y="438"/>
                      <a:pt x="1106" y="903"/>
                      <a:pt x="578" y="1745"/>
                    </a:cubicBezTo>
                    <a:cubicBezTo>
                      <a:pt x="264" y="2247"/>
                      <a:pt x="138" y="2825"/>
                      <a:pt x="13" y="3391"/>
                    </a:cubicBezTo>
                    <a:cubicBezTo>
                      <a:pt x="0" y="3441"/>
                      <a:pt x="38" y="3504"/>
                      <a:pt x="88" y="3516"/>
                    </a:cubicBezTo>
                    <a:cubicBezTo>
                      <a:pt x="96" y="3518"/>
                      <a:pt x="104" y="3519"/>
                      <a:pt x="112" y="3519"/>
                    </a:cubicBezTo>
                    <a:cubicBezTo>
                      <a:pt x="163" y="3519"/>
                      <a:pt x="203" y="3483"/>
                      <a:pt x="214" y="3429"/>
                    </a:cubicBezTo>
                    <a:cubicBezTo>
                      <a:pt x="339" y="2876"/>
                      <a:pt x="465" y="2323"/>
                      <a:pt x="754" y="1845"/>
                    </a:cubicBezTo>
                    <a:cubicBezTo>
                      <a:pt x="1244" y="1079"/>
                      <a:pt x="2111" y="626"/>
                      <a:pt x="2966" y="199"/>
                    </a:cubicBezTo>
                    <a:cubicBezTo>
                      <a:pt x="3016" y="174"/>
                      <a:pt x="3041" y="111"/>
                      <a:pt x="3016" y="61"/>
                    </a:cubicBezTo>
                    <a:cubicBezTo>
                      <a:pt x="2997" y="24"/>
                      <a:pt x="2959" y="1"/>
                      <a:pt x="292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804" name="Google Shape;1804;p25"/>
              <p:cNvSpPr/>
              <p:nvPr/>
            </p:nvSpPr>
            <p:spPr>
              <a:xfrm rot="538731">
                <a:off x="8808412" y="414635"/>
                <a:ext cx="42511" cy="112832"/>
              </a:xfrm>
              <a:custGeom>
                <a:avLst/>
                <a:gdLst/>
                <a:ahLst/>
                <a:cxnLst/>
                <a:rect l="l" t="t" r="r" b="b"/>
                <a:pathLst>
                  <a:path w="1044" h="2771" extrusionOk="0">
                    <a:moveTo>
                      <a:pt x="123" y="0"/>
                    </a:moveTo>
                    <a:cubicBezTo>
                      <a:pt x="88" y="0"/>
                      <a:pt x="55" y="23"/>
                      <a:pt x="38" y="56"/>
                    </a:cubicBezTo>
                    <a:cubicBezTo>
                      <a:pt x="0" y="106"/>
                      <a:pt x="25" y="169"/>
                      <a:pt x="76" y="194"/>
                    </a:cubicBezTo>
                    <a:cubicBezTo>
                      <a:pt x="277" y="320"/>
                      <a:pt x="415" y="508"/>
                      <a:pt x="528" y="735"/>
                    </a:cubicBezTo>
                    <a:cubicBezTo>
                      <a:pt x="628" y="973"/>
                      <a:pt x="691" y="1237"/>
                      <a:pt x="742" y="1501"/>
                    </a:cubicBezTo>
                    <a:cubicBezTo>
                      <a:pt x="792" y="1715"/>
                      <a:pt x="830" y="1928"/>
                      <a:pt x="830" y="2142"/>
                    </a:cubicBezTo>
                    <a:cubicBezTo>
                      <a:pt x="830" y="2305"/>
                      <a:pt x="804" y="2469"/>
                      <a:pt x="729" y="2620"/>
                    </a:cubicBezTo>
                    <a:cubicBezTo>
                      <a:pt x="704" y="2670"/>
                      <a:pt x="716" y="2733"/>
                      <a:pt x="779" y="2758"/>
                    </a:cubicBezTo>
                    <a:cubicBezTo>
                      <a:pt x="796" y="2766"/>
                      <a:pt x="814" y="2770"/>
                      <a:pt x="832" y="2770"/>
                    </a:cubicBezTo>
                    <a:cubicBezTo>
                      <a:pt x="867" y="2770"/>
                      <a:pt x="901" y="2754"/>
                      <a:pt x="917" y="2720"/>
                    </a:cubicBezTo>
                    <a:cubicBezTo>
                      <a:pt x="1005" y="2532"/>
                      <a:pt x="1043" y="2331"/>
                      <a:pt x="1043" y="2142"/>
                    </a:cubicBezTo>
                    <a:cubicBezTo>
                      <a:pt x="1043" y="1903"/>
                      <a:pt x="993" y="1665"/>
                      <a:pt x="955" y="1451"/>
                    </a:cubicBezTo>
                    <a:cubicBezTo>
                      <a:pt x="892" y="1187"/>
                      <a:pt x="830" y="911"/>
                      <a:pt x="716" y="647"/>
                    </a:cubicBezTo>
                    <a:cubicBezTo>
                      <a:pt x="603" y="395"/>
                      <a:pt x="427" y="169"/>
                      <a:pt x="176" y="18"/>
                    </a:cubicBezTo>
                    <a:cubicBezTo>
                      <a:pt x="159" y="6"/>
                      <a:pt x="141" y="0"/>
                      <a:pt x="12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805" name="Google Shape;1805;p25"/>
            <p:cNvSpPr/>
            <p:nvPr/>
          </p:nvSpPr>
          <p:spPr>
            <a:xfrm rot="-944183">
              <a:off x="8490453" y="123166"/>
              <a:ext cx="372772" cy="372772"/>
            </a:xfrm>
            <a:prstGeom prst="mathPlus">
              <a:avLst>
                <a:gd name="adj1" fmla="val 23520"/>
              </a:avLst>
            </a:pr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Quicksand Medium"/>
                <a:ea typeface="Quicksand Medium"/>
                <a:cs typeface="Quicksand Medium"/>
                <a:sym typeface="Quicksand Medium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28965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93" name="Google Shape;2193;p30"/>
          <p:cNvGrpSpPr/>
          <p:nvPr/>
        </p:nvGrpSpPr>
        <p:grpSpPr>
          <a:xfrm>
            <a:off x="454950" y="359856"/>
            <a:ext cx="8234100" cy="6138293"/>
            <a:chOff x="429225" y="317630"/>
            <a:chExt cx="8234100" cy="4603720"/>
          </a:xfrm>
        </p:grpSpPr>
        <p:sp>
          <p:nvSpPr>
            <p:cNvPr id="2194" name="Google Shape;2194;p30"/>
            <p:cNvSpPr/>
            <p:nvPr/>
          </p:nvSpPr>
          <p:spPr>
            <a:xfrm>
              <a:off x="429225" y="320850"/>
              <a:ext cx="8234100" cy="4600500"/>
            </a:xfrm>
            <a:prstGeom prst="rect">
              <a:avLst/>
            </a:prstGeom>
            <a:solidFill>
              <a:schemeClr val="dk2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114300" dir="2640000" algn="bl" rotWithShape="0">
                <a:schemeClr val="dk1">
                  <a:alpha val="19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Lato"/>
                <a:ea typeface="Lato"/>
                <a:cs typeface="Lato"/>
                <a:sym typeface="Lato"/>
              </a:endParaRPr>
            </a:p>
          </p:txBody>
        </p:sp>
        <p:grpSp>
          <p:nvGrpSpPr>
            <p:cNvPr id="2195" name="Google Shape;2195;p30"/>
            <p:cNvGrpSpPr/>
            <p:nvPr/>
          </p:nvGrpSpPr>
          <p:grpSpPr>
            <a:xfrm>
              <a:off x="679925" y="317630"/>
              <a:ext cx="7742675" cy="4600565"/>
              <a:chOff x="679925" y="317625"/>
              <a:chExt cx="7742675" cy="4510800"/>
            </a:xfrm>
          </p:grpSpPr>
          <p:cxnSp>
            <p:nvCxnSpPr>
              <p:cNvPr id="2196" name="Google Shape;2196;p30"/>
              <p:cNvCxnSpPr/>
              <p:nvPr/>
            </p:nvCxnSpPr>
            <p:spPr>
              <a:xfrm>
                <a:off x="67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97" name="Google Shape;2197;p30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98" name="Google Shape;2198;p30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99" name="Google Shape;2199;p30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00" name="Google Shape;2200;p30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01" name="Google Shape;2201;p30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02" name="Google Shape;2202;p30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03" name="Google Shape;2203;p30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04" name="Google Shape;2204;p30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05" name="Google Shape;2205;p30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06" name="Google Shape;2206;p30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07" name="Google Shape;2207;p30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08" name="Google Shape;2208;p30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09" name="Google Shape;2209;p30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10" name="Google Shape;2210;p30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11" name="Google Shape;2211;p30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12" name="Google Shape;2212;p30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13" name="Google Shape;2213;p30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14" name="Google Shape;2214;p30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15" name="Google Shape;2215;p30"/>
              <p:cNvCxnSpPr/>
              <p:nvPr/>
            </p:nvCxnSpPr>
            <p:spPr>
              <a:xfrm>
                <a:off x="52782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16" name="Google Shape;2216;p30"/>
              <p:cNvCxnSpPr/>
              <p:nvPr/>
            </p:nvCxnSpPr>
            <p:spPr>
              <a:xfrm>
                <a:off x="55191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17" name="Google Shape;2217;p30"/>
              <p:cNvCxnSpPr/>
              <p:nvPr/>
            </p:nvCxnSpPr>
            <p:spPr>
              <a:xfrm>
                <a:off x="5759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18" name="Google Shape;2218;p30"/>
              <p:cNvCxnSpPr/>
              <p:nvPr/>
            </p:nvCxnSpPr>
            <p:spPr>
              <a:xfrm>
                <a:off x="600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19" name="Google Shape;2219;p30"/>
              <p:cNvCxnSpPr/>
              <p:nvPr/>
            </p:nvCxnSpPr>
            <p:spPr>
              <a:xfrm>
                <a:off x="624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20" name="Google Shape;2220;p30"/>
              <p:cNvCxnSpPr/>
              <p:nvPr/>
            </p:nvCxnSpPr>
            <p:spPr>
              <a:xfrm>
                <a:off x="64869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21" name="Google Shape;2221;p30"/>
              <p:cNvCxnSpPr/>
              <p:nvPr/>
            </p:nvCxnSpPr>
            <p:spPr>
              <a:xfrm>
                <a:off x="6732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22" name="Google Shape;2222;p30"/>
              <p:cNvCxnSpPr/>
              <p:nvPr/>
            </p:nvCxnSpPr>
            <p:spPr>
              <a:xfrm>
                <a:off x="6973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23" name="Google Shape;2223;p30"/>
              <p:cNvCxnSpPr/>
              <p:nvPr/>
            </p:nvCxnSpPr>
            <p:spPr>
              <a:xfrm>
                <a:off x="7213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24" name="Google Shape;2224;p30"/>
              <p:cNvCxnSpPr/>
              <p:nvPr/>
            </p:nvCxnSpPr>
            <p:spPr>
              <a:xfrm>
                <a:off x="7459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25" name="Google Shape;2225;p30"/>
              <p:cNvCxnSpPr/>
              <p:nvPr/>
            </p:nvCxnSpPr>
            <p:spPr>
              <a:xfrm>
                <a:off x="7700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26" name="Google Shape;2226;p30"/>
              <p:cNvCxnSpPr/>
              <p:nvPr/>
            </p:nvCxnSpPr>
            <p:spPr>
              <a:xfrm>
                <a:off x="7936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27" name="Google Shape;2227;p30"/>
              <p:cNvCxnSpPr/>
              <p:nvPr/>
            </p:nvCxnSpPr>
            <p:spPr>
              <a:xfrm>
                <a:off x="8181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28" name="Google Shape;2228;p30"/>
              <p:cNvCxnSpPr/>
              <p:nvPr/>
            </p:nvCxnSpPr>
            <p:spPr>
              <a:xfrm>
                <a:off x="8422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229" name="Google Shape;2229;p30"/>
            <p:cNvGrpSpPr/>
            <p:nvPr/>
          </p:nvGrpSpPr>
          <p:grpSpPr>
            <a:xfrm rot="5400000">
              <a:off x="2488064" y="-1492722"/>
              <a:ext cx="4107800" cy="8225444"/>
              <a:chOff x="925175" y="317625"/>
              <a:chExt cx="4107800" cy="4510800"/>
            </a:xfrm>
          </p:grpSpPr>
          <p:cxnSp>
            <p:nvCxnSpPr>
              <p:cNvPr id="2230" name="Google Shape;2230;p30"/>
              <p:cNvCxnSpPr/>
              <p:nvPr/>
            </p:nvCxnSpPr>
            <p:spPr>
              <a:xfrm>
                <a:off x="9251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31" name="Google Shape;2231;p30"/>
              <p:cNvCxnSpPr/>
              <p:nvPr/>
            </p:nvCxnSpPr>
            <p:spPr>
              <a:xfrm>
                <a:off x="11660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32" name="Google Shape;2232;p30"/>
              <p:cNvCxnSpPr/>
              <p:nvPr/>
            </p:nvCxnSpPr>
            <p:spPr>
              <a:xfrm>
                <a:off x="14068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33" name="Google Shape;2233;p30"/>
              <p:cNvCxnSpPr/>
              <p:nvPr/>
            </p:nvCxnSpPr>
            <p:spPr>
              <a:xfrm>
                <a:off x="16521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34" name="Google Shape;2234;p30"/>
              <p:cNvCxnSpPr/>
              <p:nvPr/>
            </p:nvCxnSpPr>
            <p:spPr>
              <a:xfrm>
                <a:off x="18930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35" name="Google Shape;2235;p30"/>
              <p:cNvCxnSpPr/>
              <p:nvPr/>
            </p:nvCxnSpPr>
            <p:spPr>
              <a:xfrm>
                <a:off x="21294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36" name="Google Shape;2236;p30"/>
              <p:cNvCxnSpPr/>
              <p:nvPr/>
            </p:nvCxnSpPr>
            <p:spPr>
              <a:xfrm>
                <a:off x="23747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37" name="Google Shape;2237;p30"/>
              <p:cNvCxnSpPr/>
              <p:nvPr/>
            </p:nvCxnSpPr>
            <p:spPr>
              <a:xfrm>
                <a:off x="26156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38" name="Google Shape;2238;p30"/>
              <p:cNvCxnSpPr/>
              <p:nvPr/>
            </p:nvCxnSpPr>
            <p:spPr>
              <a:xfrm>
                <a:off x="2856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39" name="Google Shape;2239;p30"/>
              <p:cNvCxnSpPr/>
              <p:nvPr/>
            </p:nvCxnSpPr>
            <p:spPr>
              <a:xfrm>
                <a:off x="3101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40" name="Google Shape;2240;p30"/>
              <p:cNvCxnSpPr/>
              <p:nvPr/>
            </p:nvCxnSpPr>
            <p:spPr>
              <a:xfrm>
                <a:off x="3342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41" name="Google Shape;2241;p30"/>
              <p:cNvCxnSpPr/>
              <p:nvPr/>
            </p:nvCxnSpPr>
            <p:spPr>
              <a:xfrm>
                <a:off x="35834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42" name="Google Shape;2242;p30"/>
              <p:cNvCxnSpPr/>
              <p:nvPr/>
            </p:nvCxnSpPr>
            <p:spPr>
              <a:xfrm>
                <a:off x="38286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43" name="Google Shape;2243;p30"/>
              <p:cNvCxnSpPr/>
              <p:nvPr/>
            </p:nvCxnSpPr>
            <p:spPr>
              <a:xfrm>
                <a:off x="406955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44" name="Google Shape;2244;p30"/>
              <p:cNvCxnSpPr/>
              <p:nvPr/>
            </p:nvCxnSpPr>
            <p:spPr>
              <a:xfrm>
                <a:off x="43103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45" name="Google Shape;2245;p30"/>
              <p:cNvCxnSpPr/>
              <p:nvPr/>
            </p:nvCxnSpPr>
            <p:spPr>
              <a:xfrm>
                <a:off x="455562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46" name="Google Shape;2246;p30"/>
              <p:cNvCxnSpPr/>
              <p:nvPr/>
            </p:nvCxnSpPr>
            <p:spPr>
              <a:xfrm>
                <a:off x="4796500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247" name="Google Shape;2247;p30"/>
              <p:cNvCxnSpPr/>
              <p:nvPr/>
            </p:nvCxnSpPr>
            <p:spPr>
              <a:xfrm>
                <a:off x="5032975" y="317625"/>
                <a:ext cx="0" cy="4510800"/>
              </a:xfrm>
              <a:prstGeom prst="straightConnector1">
                <a:avLst/>
              </a:prstGeom>
              <a:noFill/>
              <a:ln w="9525" cap="flat" cmpd="sng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</p:grpSp>
    </p:spTree>
    <p:extLst>
      <p:ext uri="{BB962C8B-B14F-4D97-AF65-F5344CB8AC3E}">
        <p14:creationId xmlns:p14="http://schemas.microsoft.com/office/powerpoint/2010/main" val="14616803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9" name="Google Shape;2249;p31"/>
          <p:cNvSpPr/>
          <p:nvPr/>
        </p:nvSpPr>
        <p:spPr>
          <a:xfrm>
            <a:off x="454950" y="364151"/>
            <a:ext cx="8234100" cy="6134000"/>
          </a:xfrm>
          <a:prstGeom prst="rect">
            <a:avLst/>
          </a:prstGeom>
          <a:solidFill>
            <a:schemeClr val="dk2"/>
          </a:solidFill>
          <a:ln w="9525" cap="flat" cmpd="sng">
            <a:solidFill>
              <a:schemeClr val="accent4"/>
            </a:solidFill>
            <a:prstDash val="solid"/>
            <a:round/>
            <a:headEnd type="none" w="sm" len="sm"/>
            <a:tailEnd type="none" w="sm" len="sm"/>
          </a:ln>
          <a:effectLst>
            <a:outerShdw dist="114300" dir="2640000" algn="bl" rotWithShape="0">
              <a:schemeClr val="dk1">
                <a:alpha val="19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Lato"/>
              <a:ea typeface="Lato"/>
              <a:cs typeface="Lato"/>
              <a:sym typeface="Lato"/>
            </a:endParaRPr>
          </a:p>
        </p:txBody>
      </p:sp>
    </p:spTree>
    <p:extLst>
      <p:ext uri="{BB962C8B-B14F-4D97-AF65-F5344CB8AC3E}">
        <p14:creationId xmlns:p14="http://schemas.microsoft.com/office/powerpoint/2010/main" val="372355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422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95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658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4045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010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8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296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22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708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93367"/>
            <a:ext cx="77175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ilita One"/>
              <a:buNone/>
              <a:defRPr sz="3500">
                <a:solidFill>
                  <a:schemeClr val="dk1"/>
                </a:solidFill>
                <a:latin typeface="Lilita One"/>
                <a:ea typeface="Lilita One"/>
                <a:cs typeface="Lilita One"/>
                <a:sym typeface="Lilita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ilita One"/>
              <a:buNone/>
              <a:defRPr sz="3500">
                <a:solidFill>
                  <a:schemeClr val="dk1"/>
                </a:solidFill>
                <a:latin typeface="Lilita One"/>
                <a:ea typeface="Lilita One"/>
                <a:cs typeface="Lilita One"/>
                <a:sym typeface="Lilita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ilita One"/>
              <a:buNone/>
              <a:defRPr sz="3500">
                <a:solidFill>
                  <a:schemeClr val="dk1"/>
                </a:solidFill>
                <a:latin typeface="Lilita One"/>
                <a:ea typeface="Lilita One"/>
                <a:cs typeface="Lilita One"/>
                <a:sym typeface="Lilita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ilita One"/>
              <a:buNone/>
              <a:defRPr sz="3500">
                <a:solidFill>
                  <a:schemeClr val="dk1"/>
                </a:solidFill>
                <a:latin typeface="Lilita One"/>
                <a:ea typeface="Lilita One"/>
                <a:cs typeface="Lilita One"/>
                <a:sym typeface="Lilita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ilita One"/>
              <a:buNone/>
              <a:defRPr sz="3500">
                <a:solidFill>
                  <a:schemeClr val="dk1"/>
                </a:solidFill>
                <a:latin typeface="Lilita One"/>
                <a:ea typeface="Lilita One"/>
                <a:cs typeface="Lilita One"/>
                <a:sym typeface="Lilita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ilita One"/>
              <a:buNone/>
              <a:defRPr sz="3500">
                <a:solidFill>
                  <a:schemeClr val="dk1"/>
                </a:solidFill>
                <a:latin typeface="Lilita One"/>
                <a:ea typeface="Lilita One"/>
                <a:cs typeface="Lilita One"/>
                <a:sym typeface="Lilita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ilita One"/>
              <a:buNone/>
              <a:defRPr sz="3500">
                <a:solidFill>
                  <a:schemeClr val="dk1"/>
                </a:solidFill>
                <a:latin typeface="Lilita One"/>
                <a:ea typeface="Lilita One"/>
                <a:cs typeface="Lilita One"/>
                <a:sym typeface="Lilita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ilita One"/>
              <a:buNone/>
              <a:defRPr sz="3500">
                <a:solidFill>
                  <a:schemeClr val="dk1"/>
                </a:solidFill>
                <a:latin typeface="Lilita One"/>
                <a:ea typeface="Lilita One"/>
                <a:cs typeface="Lilita One"/>
                <a:sym typeface="Lilita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Lilita One"/>
              <a:buNone/>
              <a:defRPr sz="3500">
                <a:solidFill>
                  <a:schemeClr val="dk1"/>
                </a:solidFill>
                <a:latin typeface="Lilita One"/>
                <a:ea typeface="Lilita One"/>
                <a:cs typeface="Lilita One"/>
                <a:sym typeface="Lilita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536633"/>
            <a:ext cx="77175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Medium"/>
              <a:buChar char="●"/>
              <a:defRPr>
                <a:solidFill>
                  <a:schemeClr val="dk1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Medium"/>
              <a:buChar char="○"/>
              <a:defRPr>
                <a:solidFill>
                  <a:schemeClr val="dk1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Medium"/>
              <a:buChar char="■"/>
              <a:defRPr>
                <a:solidFill>
                  <a:schemeClr val="dk1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Medium"/>
              <a:buChar char="●"/>
              <a:defRPr>
                <a:solidFill>
                  <a:schemeClr val="dk1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Medium"/>
              <a:buChar char="○"/>
              <a:defRPr>
                <a:solidFill>
                  <a:schemeClr val="dk1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Medium"/>
              <a:buChar char="■"/>
              <a:defRPr>
                <a:solidFill>
                  <a:schemeClr val="dk1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Medium"/>
              <a:buChar char="●"/>
              <a:defRPr>
                <a:solidFill>
                  <a:schemeClr val="dk1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Medium"/>
              <a:buChar char="○"/>
              <a:defRPr>
                <a:solidFill>
                  <a:schemeClr val="dk1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Medium"/>
              <a:buChar char="■"/>
              <a:defRPr>
                <a:solidFill>
                  <a:schemeClr val="dk1"/>
                </a:solidFill>
                <a:latin typeface="Quicksand Medium"/>
                <a:ea typeface="Quicksand Medium"/>
                <a:cs typeface="Quicksand Medium"/>
                <a:sym typeface="Quicksand Medium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3254992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orient="horz" pos="2900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4.bin"/><Relationship Id="rId3" Type="http://schemas.openxmlformats.org/officeDocument/2006/relationships/image" Target="../media/image61.jpeg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0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8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9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102.PNG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0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3" name="Google Shape;2263;p35"/>
          <p:cNvGrpSpPr/>
          <p:nvPr/>
        </p:nvGrpSpPr>
        <p:grpSpPr>
          <a:xfrm>
            <a:off x="111101" y="906850"/>
            <a:ext cx="1558683" cy="1026838"/>
            <a:chOff x="182653" y="47625"/>
            <a:chExt cx="1847669" cy="1236567"/>
          </a:xfrm>
        </p:grpSpPr>
        <p:grpSp>
          <p:nvGrpSpPr>
            <p:cNvPr id="2264" name="Google Shape;2264;p35"/>
            <p:cNvGrpSpPr/>
            <p:nvPr/>
          </p:nvGrpSpPr>
          <p:grpSpPr>
            <a:xfrm>
              <a:off x="182653" y="97826"/>
              <a:ext cx="1270971" cy="1186365"/>
              <a:chOff x="182650" y="97825"/>
              <a:chExt cx="1411249" cy="1317305"/>
            </a:xfrm>
          </p:grpSpPr>
          <p:sp>
            <p:nvSpPr>
              <p:cNvPr id="2265" name="Google Shape;2265;p35"/>
              <p:cNvSpPr/>
              <p:nvPr/>
            </p:nvSpPr>
            <p:spPr>
              <a:xfrm>
                <a:off x="182650" y="97825"/>
                <a:ext cx="1411249" cy="1317305"/>
              </a:xfrm>
              <a:custGeom>
                <a:avLst/>
                <a:gdLst/>
                <a:ahLst/>
                <a:cxnLst/>
                <a:rect l="l" t="t" r="r" b="b"/>
                <a:pathLst>
                  <a:path w="43039" h="40174" extrusionOk="0">
                    <a:moveTo>
                      <a:pt x="9412" y="14275"/>
                    </a:moveTo>
                    <a:cubicBezTo>
                      <a:pt x="14765" y="17354"/>
                      <a:pt x="20206" y="20319"/>
                      <a:pt x="25710" y="23134"/>
                    </a:cubicBezTo>
                    <a:cubicBezTo>
                      <a:pt x="25836" y="23209"/>
                      <a:pt x="26012" y="23222"/>
                      <a:pt x="26062" y="23348"/>
                    </a:cubicBezTo>
                    <a:cubicBezTo>
                      <a:pt x="26075" y="23398"/>
                      <a:pt x="26037" y="23436"/>
                      <a:pt x="25999" y="23448"/>
                    </a:cubicBezTo>
                    <a:lnTo>
                      <a:pt x="26037" y="23524"/>
                    </a:lnTo>
                    <a:cubicBezTo>
                      <a:pt x="21275" y="25798"/>
                      <a:pt x="16349" y="27733"/>
                      <a:pt x="11310" y="29317"/>
                    </a:cubicBezTo>
                    <a:cubicBezTo>
                      <a:pt x="10468" y="24378"/>
                      <a:pt x="9802" y="19415"/>
                      <a:pt x="9312" y="14438"/>
                    </a:cubicBezTo>
                    <a:lnTo>
                      <a:pt x="9412" y="14275"/>
                    </a:lnTo>
                    <a:close/>
                    <a:moveTo>
                      <a:pt x="126" y="0"/>
                    </a:moveTo>
                    <a:lnTo>
                      <a:pt x="0" y="38"/>
                    </a:lnTo>
                    <a:cubicBezTo>
                      <a:pt x="101" y="1508"/>
                      <a:pt x="201" y="2978"/>
                      <a:pt x="302" y="4448"/>
                    </a:cubicBezTo>
                    <a:cubicBezTo>
                      <a:pt x="1144" y="16348"/>
                      <a:pt x="1973" y="28261"/>
                      <a:pt x="2803" y="40173"/>
                    </a:cubicBezTo>
                    <a:cubicBezTo>
                      <a:pt x="3406" y="40010"/>
                      <a:pt x="3996" y="39822"/>
                      <a:pt x="4587" y="39633"/>
                    </a:cubicBezTo>
                    <a:cubicBezTo>
                      <a:pt x="5567" y="39294"/>
                      <a:pt x="6547" y="38917"/>
                      <a:pt x="7515" y="38552"/>
                    </a:cubicBezTo>
                    <a:cubicBezTo>
                      <a:pt x="19339" y="34004"/>
                      <a:pt x="31164" y="29455"/>
                      <a:pt x="42988" y="24906"/>
                    </a:cubicBezTo>
                    <a:lnTo>
                      <a:pt x="43039" y="24818"/>
                    </a:lnTo>
                    <a:cubicBezTo>
                      <a:pt x="28952" y="16185"/>
                      <a:pt x="14652" y="7917"/>
                      <a:pt x="15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grpSp>
            <p:nvGrpSpPr>
              <p:cNvPr id="2266" name="Google Shape;2266;p35"/>
              <p:cNvGrpSpPr/>
              <p:nvPr/>
            </p:nvGrpSpPr>
            <p:grpSpPr>
              <a:xfrm>
                <a:off x="238818" y="149796"/>
                <a:ext cx="1261444" cy="779205"/>
                <a:chOff x="238818" y="149796"/>
                <a:chExt cx="1261444" cy="779205"/>
              </a:xfrm>
            </p:grpSpPr>
            <p:sp>
              <p:nvSpPr>
                <p:cNvPr id="2267" name="Google Shape;2267;p35"/>
                <p:cNvSpPr/>
                <p:nvPr/>
              </p:nvSpPr>
              <p:spPr>
                <a:xfrm>
                  <a:off x="238818" y="149796"/>
                  <a:ext cx="44922" cy="8515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0" h="2597" extrusionOk="0">
                      <a:moveTo>
                        <a:pt x="1214" y="1"/>
                      </a:moveTo>
                      <a:cubicBezTo>
                        <a:pt x="1174" y="1"/>
                        <a:pt x="1136" y="19"/>
                        <a:pt x="1115" y="61"/>
                      </a:cubicBezTo>
                      <a:cubicBezTo>
                        <a:pt x="939" y="463"/>
                        <a:pt x="750" y="865"/>
                        <a:pt x="562" y="1268"/>
                      </a:cubicBezTo>
                      <a:cubicBezTo>
                        <a:pt x="386" y="1657"/>
                        <a:pt x="185" y="2059"/>
                        <a:pt x="34" y="2474"/>
                      </a:cubicBezTo>
                      <a:cubicBezTo>
                        <a:pt x="1" y="2541"/>
                        <a:pt x="56" y="2597"/>
                        <a:pt x="116" y="2597"/>
                      </a:cubicBezTo>
                      <a:cubicBezTo>
                        <a:pt x="146" y="2597"/>
                        <a:pt x="176" y="2583"/>
                        <a:pt x="197" y="2549"/>
                      </a:cubicBezTo>
                      <a:cubicBezTo>
                        <a:pt x="411" y="2160"/>
                        <a:pt x="587" y="1758"/>
                        <a:pt x="775" y="1356"/>
                      </a:cubicBezTo>
                      <a:cubicBezTo>
                        <a:pt x="964" y="966"/>
                        <a:pt x="1140" y="564"/>
                        <a:pt x="1328" y="162"/>
                      </a:cubicBezTo>
                      <a:cubicBezTo>
                        <a:pt x="1370" y="70"/>
                        <a:pt x="1290" y="1"/>
                        <a:pt x="1214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68" name="Google Shape;2268;p35"/>
                <p:cNvSpPr/>
                <p:nvPr/>
              </p:nvSpPr>
              <p:spPr>
                <a:xfrm>
                  <a:off x="342794" y="198783"/>
                  <a:ext cx="34561" cy="504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4" h="1538" extrusionOk="0">
                      <a:moveTo>
                        <a:pt x="915" y="1"/>
                      </a:moveTo>
                      <a:cubicBezTo>
                        <a:pt x="891" y="1"/>
                        <a:pt x="866" y="11"/>
                        <a:pt x="846" y="37"/>
                      </a:cubicBezTo>
                      <a:cubicBezTo>
                        <a:pt x="658" y="239"/>
                        <a:pt x="495" y="465"/>
                        <a:pt x="356" y="703"/>
                      </a:cubicBezTo>
                      <a:cubicBezTo>
                        <a:pt x="218" y="930"/>
                        <a:pt x="93" y="1181"/>
                        <a:pt x="17" y="1445"/>
                      </a:cubicBezTo>
                      <a:cubicBezTo>
                        <a:pt x="1" y="1494"/>
                        <a:pt x="43" y="1538"/>
                        <a:pt x="85" y="1538"/>
                      </a:cubicBezTo>
                      <a:cubicBezTo>
                        <a:pt x="108" y="1538"/>
                        <a:pt x="130" y="1526"/>
                        <a:pt x="143" y="1495"/>
                      </a:cubicBezTo>
                      <a:cubicBezTo>
                        <a:pt x="256" y="1256"/>
                        <a:pt x="369" y="1018"/>
                        <a:pt x="520" y="804"/>
                      </a:cubicBezTo>
                      <a:cubicBezTo>
                        <a:pt x="658" y="578"/>
                        <a:pt x="821" y="364"/>
                        <a:pt x="997" y="163"/>
                      </a:cubicBezTo>
                      <a:cubicBezTo>
                        <a:pt x="1053" y="89"/>
                        <a:pt x="985" y="1"/>
                        <a:pt x="915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69" name="Google Shape;2269;p35"/>
                <p:cNvSpPr/>
                <p:nvPr/>
              </p:nvSpPr>
              <p:spPr>
                <a:xfrm>
                  <a:off x="417718" y="255213"/>
                  <a:ext cx="58563" cy="943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86" h="2877" extrusionOk="0">
                      <a:moveTo>
                        <a:pt x="1681" y="1"/>
                      </a:moveTo>
                      <a:cubicBezTo>
                        <a:pt x="1663" y="1"/>
                        <a:pt x="1645" y="8"/>
                        <a:pt x="1628" y="25"/>
                      </a:cubicBezTo>
                      <a:cubicBezTo>
                        <a:pt x="1426" y="189"/>
                        <a:pt x="1301" y="440"/>
                        <a:pt x="1163" y="654"/>
                      </a:cubicBezTo>
                      <a:cubicBezTo>
                        <a:pt x="1012" y="880"/>
                        <a:pt x="874" y="1106"/>
                        <a:pt x="748" y="1332"/>
                      </a:cubicBezTo>
                      <a:cubicBezTo>
                        <a:pt x="610" y="1558"/>
                        <a:pt x="484" y="1785"/>
                        <a:pt x="371" y="2023"/>
                      </a:cubicBezTo>
                      <a:cubicBezTo>
                        <a:pt x="233" y="2262"/>
                        <a:pt x="107" y="2513"/>
                        <a:pt x="19" y="2777"/>
                      </a:cubicBezTo>
                      <a:cubicBezTo>
                        <a:pt x="1" y="2824"/>
                        <a:pt x="43" y="2876"/>
                        <a:pt x="87" y="2876"/>
                      </a:cubicBezTo>
                      <a:cubicBezTo>
                        <a:pt x="103" y="2876"/>
                        <a:pt x="119" y="2869"/>
                        <a:pt x="132" y="2853"/>
                      </a:cubicBezTo>
                      <a:cubicBezTo>
                        <a:pt x="270" y="2639"/>
                        <a:pt x="384" y="2400"/>
                        <a:pt x="497" y="2187"/>
                      </a:cubicBezTo>
                      <a:cubicBezTo>
                        <a:pt x="635" y="1948"/>
                        <a:pt x="773" y="1709"/>
                        <a:pt x="911" y="1483"/>
                      </a:cubicBezTo>
                      <a:cubicBezTo>
                        <a:pt x="1050" y="1257"/>
                        <a:pt x="1188" y="1031"/>
                        <a:pt x="1339" y="805"/>
                      </a:cubicBezTo>
                      <a:cubicBezTo>
                        <a:pt x="1477" y="591"/>
                        <a:pt x="1665" y="377"/>
                        <a:pt x="1766" y="139"/>
                      </a:cubicBezTo>
                      <a:cubicBezTo>
                        <a:pt x="1785" y="81"/>
                        <a:pt x="1738" y="1"/>
                        <a:pt x="1681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70" name="Google Shape;2270;p35"/>
                <p:cNvSpPr/>
                <p:nvPr/>
              </p:nvSpPr>
              <p:spPr>
                <a:xfrm>
                  <a:off x="540973" y="308857"/>
                  <a:ext cx="28790" cy="3921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78" h="1196" extrusionOk="0">
                      <a:moveTo>
                        <a:pt x="786" y="0"/>
                      </a:moveTo>
                      <a:cubicBezTo>
                        <a:pt x="773" y="0"/>
                        <a:pt x="760" y="4"/>
                        <a:pt x="746" y="10"/>
                      </a:cubicBezTo>
                      <a:lnTo>
                        <a:pt x="708" y="23"/>
                      </a:lnTo>
                      <a:lnTo>
                        <a:pt x="658" y="61"/>
                      </a:lnTo>
                      <a:cubicBezTo>
                        <a:pt x="646" y="73"/>
                        <a:pt x="620" y="98"/>
                        <a:pt x="608" y="124"/>
                      </a:cubicBezTo>
                      <a:cubicBezTo>
                        <a:pt x="570" y="161"/>
                        <a:pt x="533" y="199"/>
                        <a:pt x="495" y="237"/>
                      </a:cubicBezTo>
                      <a:cubicBezTo>
                        <a:pt x="432" y="325"/>
                        <a:pt x="357" y="413"/>
                        <a:pt x="306" y="513"/>
                      </a:cubicBezTo>
                      <a:cubicBezTo>
                        <a:pt x="181" y="702"/>
                        <a:pt x="80" y="903"/>
                        <a:pt x="17" y="1116"/>
                      </a:cubicBezTo>
                      <a:cubicBezTo>
                        <a:pt x="0" y="1159"/>
                        <a:pt x="35" y="1195"/>
                        <a:pt x="71" y="1195"/>
                      </a:cubicBezTo>
                      <a:cubicBezTo>
                        <a:pt x="88" y="1195"/>
                        <a:pt x="106" y="1187"/>
                        <a:pt x="118" y="1167"/>
                      </a:cubicBezTo>
                      <a:cubicBezTo>
                        <a:pt x="206" y="978"/>
                        <a:pt x="319" y="790"/>
                        <a:pt x="432" y="614"/>
                      </a:cubicBezTo>
                      <a:cubicBezTo>
                        <a:pt x="495" y="526"/>
                        <a:pt x="570" y="450"/>
                        <a:pt x="633" y="362"/>
                      </a:cubicBezTo>
                      <a:cubicBezTo>
                        <a:pt x="671" y="325"/>
                        <a:pt x="708" y="287"/>
                        <a:pt x="746" y="249"/>
                      </a:cubicBezTo>
                      <a:cubicBezTo>
                        <a:pt x="759" y="237"/>
                        <a:pt x="784" y="212"/>
                        <a:pt x="796" y="199"/>
                      </a:cubicBezTo>
                      <a:lnTo>
                        <a:pt x="822" y="174"/>
                      </a:lnTo>
                      <a:lnTo>
                        <a:pt x="847" y="124"/>
                      </a:lnTo>
                      <a:cubicBezTo>
                        <a:pt x="877" y="62"/>
                        <a:pt x="841" y="0"/>
                        <a:pt x="78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71" name="Google Shape;2271;p35"/>
                <p:cNvSpPr/>
                <p:nvPr/>
              </p:nvSpPr>
              <p:spPr>
                <a:xfrm>
                  <a:off x="604027" y="362205"/>
                  <a:ext cx="56792" cy="932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2" h="2844" extrusionOk="0">
                      <a:moveTo>
                        <a:pt x="1579" y="0"/>
                      </a:moveTo>
                      <a:cubicBezTo>
                        <a:pt x="1551" y="0"/>
                        <a:pt x="1523" y="12"/>
                        <a:pt x="1500" y="42"/>
                      </a:cubicBezTo>
                      <a:cubicBezTo>
                        <a:pt x="1198" y="457"/>
                        <a:pt x="922" y="897"/>
                        <a:pt x="670" y="1349"/>
                      </a:cubicBezTo>
                      <a:cubicBezTo>
                        <a:pt x="419" y="1801"/>
                        <a:pt x="180" y="2266"/>
                        <a:pt x="17" y="2756"/>
                      </a:cubicBezTo>
                      <a:cubicBezTo>
                        <a:pt x="1" y="2806"/>
                        <a:pt x="37" y="2844"/>
                        <a:pt x="76" y="2844"/>
                      </a:cubicBezTo>
                      <a:cubicBezTo>
                        <a:pt x="96" y="2844"/>
                        <a:pt x="117" y="2833"/>
                        <a:pt x="130" y="2807"/>
                      </a:cubicBezTo>
                      <a:cubicBezTo>
                        <a:pt x="369" y="2367"/>
                        <a:pt x="595" y="1914"/>
                        <a:pt x="846" y="1475"/>
                      </a:cubicBezTo>
                      <a:cubicBezTo>
                        <a:pt x="1098" y="1022"/>
                        <a:pt x="1374" y="608"/>
                        <a:pt x="1676" y="180"/>
                      </a:cubicBezTo>
                      <a:cubicBezTo>
                        <a:pt x="1731" y="97"/>
                        <a:pt x="1657" y="0"/>
                        <a:pt x="1579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72" name="Google Shape;2272;p35"/>
                <p:cNvSpPr/>
                <p:nvPr/>
              </p:nvSpPr>
              <p:spPr>
                <a:xfrm>
                  <a:off x="720495" y="412798"/>
                  <a:ext cx="30560" cy="4403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2" h="1343" extrusionOk="0">
                      <a:moveTo>
                        <a:pt x="798" y="0"/>
                      </a:moveTo>
                      <a:cubicBezTo>
                        <a:pt x="773" y="0"/>
                        <a:pt x="747" y="10"/>
                        <a:pt x="725" y="32"/>
                      </a:cubicBezTo>
                      <a:cubicBezTo>
                        <a:pt x="411" y="384"/>
                        <a:pt x="147" y="799"/>
                        <a:pt x="9" y="1264"/>
                      </a:cubicBezTo>
                      <a:cubicBezTo>
                        <a:pt x="1" y="1310"/>
                        <a:pt x="41" y="1342"/>
                        <a:pt x="79" y="1342"/>
                      </a:cubicBezTo>
                      <a:cubicBezTo>
                        <a:pt x="102" y="1342"/>
                        <a:pt x="125" y="1330"/>
                        <a:pt x="134" y="1301"/>
                      </a:cubicBezTo>
                      <a:cubicBezTo>
                        <a:pt x="323" y="887"/>
                        <a:pt x="561" y="485"/>
                        <a:pt x="876" y="145"/>
                      </a:cubicBezTo>
                      <a:cubicBezTo>
                        <a:pt x="932" y="80"/>
                        <a:pt x="869" y="0"/>
                        <a:pt x="79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73" name="Google Shape;2273;p35"/>
                <p:cNvSpPr/>
                <p:nvPr/>
              </p:nvSpPr>
              <p:spPr>
                <a:xfrm>
                  <a:off x="788894" y="465130"/>
                  <a:ext cx="54071" cy="829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49" h="2529" extrusionOk="0">
                      <a:moveTo>
                        <a:pt x="1502" y="0"/>
                      </a:moveTo>
                      <a:cubicBezTo>
                        <a:pt x="1477" y="0"/>
                        <a:pt x="1451" y="10"/>
                        <a:pt x="1428" y="32"/>
                      </a:cubicBezTo>
                      <a:cubicBezTo>
                        <a:pt x="1114" y="384"/>
                        <a:pt x="825" y="773"/>
                        <a:pt x="586" y="1176"/>
                      </a:cubicBezTo>
                      <a:cubicBezTo>
                        <a:pt x="335" y="1578"/>
                        <a:pt x="134" y="2018"/>
                        <a:pt x="8" y="2470"/>
                      </a:cubicBezTo>
                      <a:cubicBezTo>
                        <a:pt x="1" y="2509"/>
                        <a:pt x="32" y="2529"/>
                        <a:pt x="60" y="2529"/>
                      </a:cubicBezTo>
                      <a:cubicBezTo>
                        <a:pt x="76" y="2529"/>
                        <a:pt x="92" y="2522"/>
                        <a:pt x="96" y="2508"/>
                      </a:cubicBezTo>
                      <a:cubicBezTo>
                        <a:pt x="310" y="2093"/>
                        <a:pt x="511" y="1678"/>
                        <a:pt x="750" y="1276"/>
                      </a:cubicBezTo>
                      <a:cubicBezTo>
                        <a:pt x="989" y="874"/>
                        <a:pt x="1278" y="510"/>
                        <a:pt x="1592" y="158"/>
                      </a:cubicBezTo>
                      <a:cubicBezTo>
                        <a:pt x="1648" y="83"/>
                        <a:pt x="1578" y="0"/>
                        <a:pt x="1502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74" name="Google Shape;2274;p35"/>
                <p:cNvSpPr/>
                <p:nvPr/>
              </p:nvSpPr>
              <p:spPr>
                <a:xfrm>
                  <a:off x="903296" y="512642"/>
                  <a:ext cx="24396" cy="38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4" h="1165" extrusionOk="0">
                      <a:moveTo>
                        <a:pt x="637" y="1"/>
                      </a:moveTo>
                      <a:cubicBezTo>
                        <a:pt x="622" y="1"/>
                        <a:pt x="606" y="5"/>
                        <a:pt x="591" y="16"/>
                      </a:cubicBezTo>
                      <a:cubicBezTo>
                        <a:pt x="541" y="41"/>
                        <a:pt x="503" y="91"/>
                        <a:pt x="465" y="129"/>
                      </a:cubicBezTo>
                      <a:cubicBezTo>
                        <a:pt x="427" y="166"/>
                        <a:pt x="402" y="204"/>
                        <a:pt x="365" y="242"/>
                      </a:cubicBezTo>
                      <a:cubicBezTo>
                        <a:pt x="302" y="330"/>
                        <a:pt x="239" y="418"/>
                        <a:pt x="189" y="518"/>
                      </a:cubicBezTo>
                      <a:cubicBezTo>
                        <a:pt x="138" y="606"/>
                        <a:pt x="101" y="694"/>
                        <a:pt x="63" y="795"/>
                      </a:cubicBezTo>
                      <a:cubicBezTo>
                        <a:pt x="50" y="845"/>
                        <a:pt x="38" y="895"/>
                        <a:pt x="25" y="945"/>
                      </a:cubicBezTo>
                      <a:cubicBezTo>
                        <a:pt x="13" y="1008"/>
                        <a:pt x="13" y="1059"/>
                        <a:pt x="0" y="1109"/>
                      </a:cubicBezTo>
                      <a:cubicBezTo>
                        <a:pt x="0" y="1145"/>
                        <a:pt x="30" y="1165"/>
                        <a:pt x="57" y="1165"/>
                      </a:cubicBezTo>
                      <a:cubicBezTo>
                        <a:pt x="77" y="1165"/>
                        <a:pt x="95" y="1155"/>
                        <a:pt x="101" y="1134"/>
                      </a:cubicBezTo>
                      <a:cubicBezTo>
                        <a:pt x="113" y="1084"/>
                        <a:pt x="138" y="1033"/>
                        <a:pt x="151" y="996"/>
                      </a:cubicBezTo>
                      <a:cubicBezTo>
                        <a:pt x="164" y="945"/>
                        <a:pt x="176" y="895"/>
                        <a:pt x="201" y="858"/>
                      </a:cubicBezTo>
                      <a:cubicBezTo>
                        <a:pt x="239" y="757"/>
                        <a:pt x="277" y="669"/>
                        <a:pt x="327" y="594"/>
                      </a:cubicBezTo>
                      <a:cubicBezTo>
                        <a:pt x="377" y="506"/>
                        <a:pt x="427" y="430"/>
                        <a:pt x="490" y="355"/>
                      </a:cubicBezTo>
                      <a:cubicBezTo>
                        <a:pt x="528" y="317"/>
                        <a:pt x="553" y="279"/>
                        <a:pt x="591" y="242"/>
                      </a:cubicBezTo>
                      <a:cubicBezTo>
                        <a:pt x="629" y="217"/>
                        <a:pt x="666" y="179"/>
                        <a:pt x="704" y="141"/>
                      </a:cubicBezTo>
                      <a:cubicBezTo>
                        <a:pt x="744" y="71"/>
                        <a:pt x="696" y="1"/>
                        <a:pt x="637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75" name="Google Shape;2275;p35"/>
                <p:cNvSpPr/>
                <p:nvPr/>
              </p:nvSpPr>
              <p:spPr>
                <a:xfrm>
                  <a:off x="966908" y="567105"/>
                  <a:ext cx="44988" cy="716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72" h="2186" extrusionOk="0">
                      <a:moveTo>
                        <a:pt x="1278" y="0"/>
                      </a:moveTo>
                      <a:cubicBezTo>
                        <a:pt x="1262" y="0"/>
                        <a:pt x="1244" y="4"/>
                        <a:pt x="1227" y="13"/>
                      </a:cubicBezTo>
                      <a:cubicBezTo>
                        <a:pt x="1139" y="51"/>
                        <a:pt x="1089" y="139"/>
                        <a:pt x="1013" y="227"/>
                      </a:cubicBezTo>
                      <a:cubicBezTo>
                        <a:pt x="950" y="302"/>
                        <a:pt x="888" y="390"/>
                        <a:pt x="825" y="478"/>
                      </a:cubicBezTo>
                      <a:cubicBezTo>
                        <a:pt x="712" y="642"/>
                        <a:pt x="599" y="818"/>
                        <a:pt x="498" y="993"/>
                      </a:cubicBezTo>
                      <a:cubicBezTo>
                        <a:pt x="297" y="1345"/>
                        <a:pt x="108" y="1722"/>
                        <a:pt x="8" y="2112"/>
                      </a:cubicBezTo>
                      <a:cubicBezTo>
                        <a:pt x="0" y="2158"/>
                        <a:pt x="39" y="2185"/>
                        <a:pt x="77" y="2185"/>
                      </a:cubicBezTo>
                      <a:cubicBezTo>
                        <a:pt x="101" y="2185"/>
                        <a:pt x="124" y="2174"/>
                        <a:pt x="134" y="2150"/>
                      </a:cubicBezTo>
                      <a:cubicBezTo>
                        <a:pt x="310" y="1798"/>
                        <a:pt x="473" y="1433"/>
                        <a:pt x="674" y="1081"/>
                      </a:cubicBezTo>
                      <a:cubicBezTo>
                        <a:pt x="774" y="918"/>
                        <a:pt x="888" y="755"/>
                        <a:pt x="1001" y="591"/>
                      </a:cubicBezTo>
                      <a:cubicBezTo>
                        <a:pt x="1051" y="516"/>
                        <a:pt x="1114" y="441"/>
                        <a:pt x="1177" y="353"/>
                      </a:cubicBezTo>
                      <a:cubicBezTo>
                        <a:pt x="1239" y="277"/>
                        <a:pt x="1315" y="202"/>
                        <a:pt x="1352" y="101"/>
                      </a:cubicBezTo>
                      <a:cubicBezTo>
                        <a:pt x="1372" y="44"/>
                        <a:pt x="1332" y="0"/>
                        <a:pt x="1278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76" name="Google Shape;2276;p35"/>
                <p:cNvSpPr/>
                <p:nvPr/>
              </p:nvSpPr>
              <p:spPr>
                <a:xfrm>
                  <a:off x="1072949" y="607993"/>
                  <a:ext cx="23478" cy="391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16" h="1194" extrusionOk="0">
                      <a:moveTo>
                        <a:pt x="594" y="1"/>
                      </a:moveTo>
                      <a:cubicBezTo>
                        <a:pt x="565" y="1"/>
                        <a:pt x="535" y="15"/>
                        <a:pt x="519" y="48"/>
                      </a:cubicBezTo>
                      <a:cubicBezTo>
                        <a:pt x="343" y="412"/>
                        <a:pt x="167" y="764"/>
                        <a:pt x="16" y="1129"/>
                      </a:cubicBezTo>
                      <a:cubicBezTo>
                        <a:pt x="0" y="1168"/>
                        <a:pt x="29" y="1193"/>
                        <a:pt x="60" y="1193"/>
                      </a:cubicBezTo>
                      <a:cubicBezTo>
                        <a:pt x="77" y="1193"/>
                        <a:pt x="95" y="1185"/>
                        <a:pt x="104" y="1166"/>
                      </a:cubicBezTo>
                      <a:cubicBezTo>
                        <a:pt x="305" y="827"/>
                        <a:pt x="493" y="475"/>
                        <a:pt x="682" y="123"/>
                      </a:cubicBezTo>
                      <a:cubicBezTo>
                        <a:pt x="715" y="56"/>
                        <a:pt x="654" y="1"/>
                        <a:pt x="594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77" name="Google Shape;2277;p35"/>
                <p:cNvSpPr/>
                <p:nvPr/>
              </p:nvSpPr>
              <p:spPr>
                <a:xfrm>
                  <a:off x="1143217" y="675801"/>
                  <a:ext cx="50956" cy="692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4" h="2113" extrusionOk="0">
                      <a:moveTo>
                        <a:pt x="1506" y="1"/>
                      </a:moveTo>
                      <a:cubicBezTo>
                        <a:pt x="1502" y="1"/>
                        <a:pt x="1497" y="1"/>
                        <a:pt x="1492" y="3"/>
                      </a:cubicBezTo>
                      <a:cubicBezTo>
                        <a:pt x="1391" y="28"/>
                        <a:pt x="1316" y="91"/>
                        <a:pt x="1241" y="167"/>
                      </a:cubicBezTo>
                      <a:cubicBezTo>
                        <a:pt x="1165" y="242"/>
                        <a:pt x="1090" y="317"/>
                        <a:pt x="1027" y="393"/>
                      </a:cubicBezTo>
                      <a:cubicBezTo>
                        <a:pt x="876" y="556"/>
                        <a:pt x="738" y="732"/>
                        <a:pt x="612" y="920"/>
                      </a:cubicBezTo>
                      <a:cubicBezTo>
                        <a:pt x="487" y="1096"/>
                        <a:pt x="374" y="1272"/>
                        <a:pt x="260" y="1461"/>
                      </a:cubicBezTo>
                      <a:cubicBezTo>
                        <a:pt x="210" y="1549"/>
                        <a:pt x="160" y="1649"/>
                        <a:pt x="122" y="1737"/>
                      </a:cubicBezTo>
                      <a:cubicBezTo>
                        <a:pt x="97" y="1800"/>
                        <a:pt x="72" y="1850"/>
                        <a:pt x="47" y="1901"/>
                      </a:cubicBezTo>
                      <a:cubicBezTo>
                        <a:pt x="34" y="1951"/>
                        <a:pt x="34" y="2001"/>
                        <a:pt x="9" y="2039"/>
                      </a:cubicBezTo>
                      <a:cubicBezTo>
                        <a:pt x="1" y="2081"/>
                        <a:pt x="32" y="2112"/>
                        <a:pt x="66" y="2112"/>
                      </a:cubicBezTo>
                      <a:cubicBezTo>
                        <a:pt x="81" y="2112"/>
                        <a:pt x="98" y="2105"/>
                        <a:pt x="110" y="2089"/>
                      </a:cubicBezTo>
                      <a:cubicBezTo>
                        <a:pt x="122" y="2051"/>
                        <a:pt x="160" y="2014"/>
                        <a:pt x="173" y="1976"/>
                      </a:cubicBezTo>
                      <a:cubicBezTo>
                        <a:pt x="210" y="1938"/>
                        <a:pt x="235" y="1888"/>
                        <a:pt x="260" y="1838"/>
                      </a:cubicBezTo>
                      <a:cubicBezTo>
                        <a:pt x="311" y="1750"/>
                        <a:pt x="361" y="1662"/>
                        <a:pt x="411" y="1574"/>
                      </a:cubicBezTo>
                      <a:cubicBezTo>
                        <a:pt x="524" y="1385"/>
                        <a:pt x="637" y="1209"/>
                        <a:pt x="776" y="1034"/>
                      </a:cubicBezTo>
                      <a:cubicBezTo>
                        <a:pt x="889" y="870"/>
                        <a:pt x="1014" y="707"/>
                        <a:pt x="1153" y="556"/>
                      </a:cubicBezTo>
                      <a:cubicBezTo>
                        <a:pt x="1228" y="468"/>
                        <a:pt x="1291" y="393"/>
                        <a:pt x="1366" y="317"/>
                      </a:cubicBezTo>
                      <a:cubicBezTo>
                        <a:pt x="1404" y="280"/>
                        <a:pt x="1442" y="242"/>
                        <a:pt x="1467" y="192"/>
                      </a:cubicBezTo>
                      <a:cubicBezTo>
                        <a:pt x="1517" y="154"/>
                        <a:pt x="1530" y="116"/>
                        <a:pt x="1542" y="66"/>
                      </a:cubicBezTo>
                      <a:cubicBezTo>
                        <a:pt x="1553" y="33"/>
                        <a:pt x="1536" y="1"/>
                        <a:pt x="1506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78" name="Google Shape;2278;p35"/>
                <p:cNvSpPr/>
                <p:nvPr/>
              </p:nvSpPr>
              <p:spPr>
                <a:xfrm>
                  <a:off x="1244241" y="719443"/>
                  <a:ext cx="26199" cy="3974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9" h="1212" extrusionOk="0">
                      <a:moveTo>
                        <a:pt x="723" y="1"/>
                      </a:moveTo>
                      <a:cubicBezTo>
                        <a:pt x="685" y="1"/>
                        <a:pt x="656" y="23"/>
                        <a:pt x="635" y="54"/>
                      </a:cubicBezTo>
                      <a:cubicBezTo>
                        <a:pt x="421" y="406"/>
                        <a:pt x="208" y="771"/>
                        <a:pt x="19" y="1148"/>
                      </a:cubicBezTo>
                      <a:cubicBezTo>
                        <a:pt x="1" y="1176"/>
                        <a:pt x="38" y="1211"/>
                        <a:pt x="69" y="1211"/>
                      </a:cubicBezTo>
                      <a:cubicBezTo>
                        <a:pt x="79" y="1211"/>
                        <a:pt x="88" y="1207"/>
                        <a:pt x="95" y="1198"/>
                      </a:cubicBezTo>
                      <a:cubicBezTo>
                        <a:pt x="346" y="846"/>
                        <a:pt x="560" y="482"/>
                        <a:pt x="786" y="117"/>
                      </a:cubicBezTo>
                      <a:cubicBezTo>
                        <a:pt x="798" y="80"/>
                        <a:pt x="773" y="29"/>
                        <a:pt x="748" y="4"/>
                      </a:cubicBezTo>
                      <a:cubicBezTo>
                        <a:pt x="739" y="2"/>
                        <a:pt x="731" y="1"/>
                        <a:pt x="723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79" name="Google Shape;2279;p35"/>
                <p:cNvSpPr/>
                <p:nvPr/>
              </p:nvSpPr>
              <p:spPr>
                <a:xfrm>
                  <a:off x="1311427" y="774988"/>
                  <a:ext cx="53251" cy="740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24" h="2257" extrusionOk="0">
                      <a:moveTo>
                        <a:pt x="1491" y="0"/>
                      </a:moveTo>
                      <a:cubicBezTo>
                        <a:pt x="1468" y="0"/>
                        <a:pt x="1445" y="9"/>
                        <a:pt x="1426" y="32"/>
                      </a:cubicBezTo>
                      <a:cubicBezTo>
                        <a:pt x="1162" y="371"/>
                        <a:pt x="911" y="723"/>
                        <a:pt x="672" y="1075"/>
                      </a:cubicBezTo>
                      <a:cubicBezTo>
                        <a:pt x="559" y="1251"/>
                        <a:pt x="446" y="1427"/>
                        <a:pt x="345" y="1602"/>
                      </a:cubicBezTo>
                      <a:cubicBezTo>
                        <a:pt x="232" y="1778"/>
                        <a:pt x="107" y="1967"/>
                        <a:pt x="19" y="2168"/>
                      </a:cubicBezTo>
                      <a:cubicBezTo>
                        <a:pt x="1" y="2212"/>
                        <a:pt x="40" y="2257"/>
                        <a:pt x="82" y="2257"/>
                      </a:cubicBezTo>
                      <a:cubicBezTo>
                        <a:pt x="99" y="2257"/>
                        <a:pt x="117" y="2249"/>
                        <a:pt x="132" y="2231"/>
                      </a:cubicBezTo>
                      <a:cubicBezTo>
                        <a:pt x="257" y="2067"/>
                        <a:pt x="358" y="1879"/>
                        <a:pt x="471" y="1703"/>
                      </a:cubicBezTo>
                      <a:cubicBezTo>
                        <a:pt x="584" y="1527"/>
                        <a:pt x="697" y="1351"/>
                        <a:pt x="823" y="1175"/>
                      </a:cubicBezTo>
                      <a:cubicBezTo>
                        <a:pt x="1062" y="823"/>
                        <a:pt x="1313" y="484"/>
                        <a:pt x="1577" y="157"/>
                      </a:cubicBezTo>
                      <a:cubicBezTo>
                        <a:pt x="1624" y="82"/>
                        <a:pt x="1558" y="0"/>
                        <a:pt x="1491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80" name="Google Shape;2280;p35"/>
                <p:cNvSpPr/>
                <p:nvPr/>
              </p:nvSpPr>
              <p:spPr>
                <a:xfrm>
                  <a:off x="1408254" y="814827"/>
                  <a:ext cx="24527" cy="356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48" h="1087" extrusionOk="0">
                      <a:moveTo>
                        <a:pt x="653" y="0"/>
                      </a:moveTo>
                      <a:cubicBezTo>
                        <a:pt x="627" y="0"/>
                        <a:pt x="602" y="21"/>
                        <a:pt x="584" y="48"/>
                      </a:cubicBezTo>
                      <a:cubicBezTo>
                        <a:pt x="383" y="362"/>
                        <a:pt x="195" y="689"/>
                        <a:pt x="19" y="1016"/>
                      </a:cubicBezTo>
                      <a:cubicBezTo>
                        <a:pt x="1" y="1051"/>
                        <a:pt x="33" y="1087"/>
                        <a:pt x="67" y="1087"/>
                      </a:cubicBezTo>
                      <a:cubicBezTo>
                        <a:pt x="81" y="1087"/>
                        <a:pt x="96" y="1081"/>
                        <a:pt x="107" y="1066"/>
                      </a:cubicBezTo>
                      <a:cubicBezTo>
                        <a:pt x="320" y="764"/>
                        <a:pt x="521" y="438"/>
                        <a:pt x="722" y="111"/>
                      </a:cubicBezTo>
                      <a:cubicBezTo>
                        <a:pt x="747" y="86"/>
                        <a:pt x="722" y="23"/>
                        <a:pt x="685" y="10"/>
                      </a:cubicBezTo>
                      <a:cubicBezTo>
                        <a:pt x="674" y="3"/>
                        <a:pt x="664" y="0"/>
                        <a:pt x="653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2281" name="Google Shape;2281;p35"/>
                <p:cNvSpPr/>
                <p:nvPr/>
              </p:nvSpPr>
              <p:spPr>
                <a:xfrm>
                  <a:off x="1448946" y="853715"/>
                  <a:ext cx="51316" cy="7528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" h="2296" extrusionOk="0">
                      <a:moveTo>
                        <a:pt x="1466" y="0"/>
                      </a:moveTo>
                      <a:cubicBezTo>
                        <a:pt x="1449" y="0"/>
                        <a:pt x="1432" y="6"/>
                        <a:pt x="1416" y="18"/>
                      </a:cubicBezTo>
                      <a:cubicBezTo>
                        <a:pt x="1278" y="156"/>
                        <a:pt x="1178" y="370"/>
                        <a:pt x="1077" y="546"/>
                      </a:cubicBezTo>
                      <a:cubicBezTo>
                        <a:pt x="952" y="734"/>
                        <a:pt x="838" y="936"/>
                        <a:pt x="713" y="1124"/>
                      </a:cubicBezTo>
                      <a:cubicBezTo>
                        <a:pt x="474" y="1501"/>
                        <a:pt x="223" y="1865"/>
                        <a:pt x="9" y="2242"/>
                      </a:cubicBezTo>
                      <a:cubicBezTo>
                        <a:pt x="0" y="2269"/>
                        <a:pt x="23" y="2296"/>
                        <a:pt x="46" y="2296"/>
                      </a:cubicBezTo>
                      <a:cubicBezTo>
                        <a:pt x="55" y="2296"/>
                        <a:pt x="65" y="2291"/>
                        <a:pt x="72" y="2280"/>
                      </a:cubicBezTo>
                      <a:cubicBezTo>
                        <a:pt x="373" y="1953"/>
                        <a:pt x="625" y="1589"/>
                        <a:pt x="876" y="1212"/>
                      </a:cubicBezTo>
                      <a:cubicBezTo>
                        <a:pt x="1002" y="1036"/>
                        <a:pt x="1115" y="860"/>
                        <a:pt x="1228" y="672"/>
                      </a:cubicBezTo>
                      <a:cubicBezTo>
                        <a:pt x="1291" y="584"/>
                        <a:pt x="1341" y="496"/>
                        <a:pt x="1391" y="408"/>
                      </a:cubicBezTo>
                      <a:cubicBezTo>
                        <a:pt x="1454" y="307"/>
                        <a:pt x="1517" y="219"/>
                        <a:pt x="1555" y="106"/>
                      </a:cubicBezTo>
                      <a:cubicBezTo>
                        <a:pt x="1564" y="50"/>
                        <a:pt x="1517" y="0"/>
                        <a:pt x="1466" y="0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</a:pPr>
                  <a:endParaRPr sz="1400" kern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endParaRPr>
                </a:p>
              </p:txBody>
            </p:sp>
          </p:grpSp>
        </p:grpSp>
        <p:grpSp>
          <p:nvGrpSpPr>
            <p:cNvPr id="2282" name="Google Shape;2282;p35"/>
            <p:cNvGrpSpPr/>
            <p:nvPr/>
          </p:nvGrpSpPr>
          <p:grpSpPr>
            <a:xfrm>
              <a:off x="1179130" y="47625"/>
              <a:ext cx="851192" cy="546052"/>
              <a:chOff x="1161225" y="29450"/>
              <a:chExt cx="963432" cy="618055"/>
            </a:xfrm>
          </p:grpSpPr>
          <p:sp>
            <p:nvSpPr>
              <p:cNvPr id="2283" name="Google Shape;2283;p35"/>
              <p:cNvSpPr/>
              <p:nvPr/>
            </p:nvSpPr>
            <p:spPr>
              <a:xfrm>
                <a:off x="1845444" y="33644"/>
                <a:ext cx="279213" cy="429672"/>
              </a:xfrm>
              <a:custGeom>
                <a:avLst/>
                <a:gdLst/>
                <a:ahLst/>
                <a:cxnLst/>
                <a:rect l="l" t="t" r="r" b="b"/>
                <a:pathLst>
                  <a:path w="8722" h="13422" extrusionOk="0">
                    <a:moveTo>
                      <a:pt x="4223" y="1"/>
                    </a:moveTo>
                    <a:lnTo>
                      <a:pt x="4034" y="516"/>
                    </a:lnTo>
                    <a:cubicBezTo>
                      <a:pt x="3155" y="2916"/>
                      <a:pt x="2275" y="5316"/>
                      <a:pt x="1396" y="7729"/>
                    </a:cubicBezTo>
                    <a:cubicBezTo>
                      <a:pt x="1194" y="8294"/>
                      <a:pt x="968" y="8897"/>
                      <a:pt x="491" y="9287"/>
                    </a:cubicBezTo>
                    <a:cubicBezTo>
                      <a:pt x="340" y="9413"/>
                      <a:pt x="177" y="9513"/>
                      <a:pt x="1" y="9588"/>
                    </a:cubicBezTo>
                    <a:lnTo>
                      <a:pt x="126" y="9915"/>
                    </a:lnTo>
                    <a:cubicBezTo>
                      <a:pt x="1509" y="10845"/>
                      <a:pt x="2715" y="12014"/>
                      <a:pt x="3695" y="13371"/>
                    </a:cubicBezTo>
                    <a:lnTo>
                      <a:pt x="3708" y="13371"/>
                    </a:lnTo>
                    <a:lnTo>
                      <a:pt x="3758" y="13421"/>
                    </a:lnTo>
                    <a:cubicBezTo>
                      <a:pt x="5643" y="11184"/>
                      <a:pt x="7126" y="8621"/>
                      <a:pt x="8106" y="5869"/>
                    </a:cubicBezTo>
                    <a:cubicBezTo>
                      <a:pt x="8445" y="4914"/>
                      <a:pt x="8721" y="3846"/>
                      <a:pt x="8282" y="2941"/>
                    </a:cubicBezTo>
                    <a:cubicBezTo>
                      <a:pt x="8005" y="2376"/>
                      <a:pt x="7503" y="1973"/>
                      <a:pt x="7013" y="1597"/>
                    </a:cubicBezTo>
                    <a:cubicBezTo>
                      <a:pt x="6158" y="931"/>
                      <a:pt x="5253" y="277"/>
                      <a:pt x="4223" y="1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4" name="Google Shape;2284;p35"/>
              <p:cNvSpPr/>
              <p:nvPr/>
            </p:nvSpPr>
            <p:spPr>
              <a:xfrm>
                <a:off x="1538515" y="29450"/>
                <a:ext cx="442125" cy="388408"/>
              </a:xfrm>
              <a:custGeom>
                <a:avLst/>
                <a:gdLst/>
                <a:ahLst/>
                <a:cxnLst/>
                <a:rect l="l" t="t" r="r" b="b"/>
                <a:pathLst>
                  <a:path w="13811" h="12133" extrusionOk="0">
                    <a:moveTo>
                      <a:pt x="12763" y="0"/>
                    </a:moveTo>
                    <a:cubicBezTo>
                      <a:pt x="11878" y="0"/>
                      <a:pt x="10993" y="267"/>
                      <a:pt x="10142" y="534"/>
                    </a:cubicBezTo>
                    <a:cubicBezTo>
                      <a:pt x="7905" y="1212"/>
                      <a:pt x="5681" y="1903"/>
                      <a:pt x="3444" y="2582"/>
                    </a:cubicBezTo>
                    <a:lnTo>
                      <a:pt x="3494" y="2745"/>
                    </a:lnTo>
                    <a:cubicBezTo>
                      <a:pt x="2300" y="5434"/>
                      <a:pt x="1220" y="8161"/>
                      <a:pt x="265" y="10951"/>
                    </a:cubicBezTo>
                    <a:cubicBezTo>
                      <a:pt x="139" y="11328"/>
                      <a:pt x="1" y="11743"/>
                      <a:pt x="39" y="12132"/>
                    </a:cubicBezTo>
                    <a:cubicBezTo>
                      <a:pt x="2904" y="11428"/>
                      <a:pt x="5781" y="10712"/>
                      <a:pt x="8646" y="10008"/>
                    </a:cubicBezTo>
                    <a:cubicBezTo>
                      <a:pt x="8960" y="9933"/>
                      <a:pt x="9287" y="9845"/>
                      <a:pt x="9589" y="9719"/>
                    </a:cubicBezTo>
                    <a:cubicBezTo>
                      <a:pt x="9765" y="9644"/>
                      <a:pt x="9928" y="9544"/>
                      <a:pt x="10079" y="9418"/>
                    </a:cubicBezTo>
                    <a:cubicBezTo>
                      <a:pt x="10556" y="9028"/>
                      <a:pt x="10782" y="8425"/>
                      <a:pt x="10984" y="7860"/>
                    </a:cubicBezTo>
                    <a:cubicBezTo>
                      <a:pt x="11863" y="5447"/>
                      <a:pt x="12743" y="3047"/>
                      <a:pt x="13622" y="647"/>
                    </a:cubicBezTo>
                    <a:lnTo>
                      <a:pt x="13811" y="132"/>
                    </a:lnTo>
                    <a:cubicBezTo>
                      <a:pt x="13660" y="94"/>
                      <a:pt x="13522" y="56"/>
                      <a:pt x="13359" y="44"/>
                    </a:cubicBezTo>
                    <a:cubicBezTo>
                      <a:pt x="13160" y="14"/>
                      <a:pt x="12961" y="0"/>
                      <a:pt x="12763" y="0"/>
                    </a:cubicBez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5" name="Google Shape;2285;p35"/>
              <p:cNvSpPr/>
              <p:nvPr/>
            </p:nvSpPr>
            <p:spPr>
              <a:xfrm>
                <a:off x="1467321" y="112072"/>
                <a:ext cx="183079" cy="322270"/>
              </a:xfrm>
              <a:custGeom>
                <a:avLst/>
                <a:gdLst/>
                <a:ahLst/>
                <a:cxnLst/>
                <a:rect l="l" t="t" r="r" b="b"/>
                <a:pathLst>
                  <a:path w="5719" h="10067" extrusionOk="0">
                    <a:moveTo>
                      <a:pt x="5668" y="1"/>
                    </a:moveTo>
                    <a:cubicBezTo>
                      <a:pt x="4901" y="240"/>
                      <a:pt x="4135" y="479"/>
                      <a:pt x="3368" y="717"/>
                    </a:cubicBezTo>
                    <a:cubicBezTo>
                      <a:pt x="2351" y="3080"/>
                      <a:pt x="1358" y="5455"/>
                      <a:pt x="403" y="7842"/>
                    </a:cubicBezTo>
                    <a:cubicBezTo>
                      <a:pt x="202" y="8320"/>
                      <a:pt x="1" y="8822"/>
                      <a:pt x="13" y="9350"/>
                    </a:cubicBezTo>
                    <a:cubicBezTo>
                      <a:pt x="26" y="9601"/>
                      <a:pt x="76" y="9840"/>
                      <a:pt x="164" y="10066"/>
                    </a:cubicBezTo>
                    <a:cubicBezTo>
                      <a:pt x="855" y="9890"/>
                      <a:pt x="1559" y="9714"/>
                      <a:pt x="2263" y="9551"/>
                    </a:cubicBezTo>
                    <a:cubicBezTo>
                      <a:pt x="2225" y="9162"/>
                      <a:pt x="2363" y="8747"/>
                      <a:pt x="2489" y="8370"/>
                    </a:cubicBezTo>
                    <a:cubicBezTo>
                      <a:pt x="3444" y="5580"/>
                      <a:pt x="4524" y="2853"/>
                      <a:pt x="5718" y="164"/>
                    </a:cubicBezTo>
                    <a:lnTo>
                      <a:pt x="5668" y="1"/>
                    </a:lnTo>
                    <a:close/>
                  </a:path>
                </a:pathLst>
              </a:custGeom>
              <a:solidFill>
                <a:schemeClr val="dk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6" name="Google Shape;2286;p35"/>
              <p:cNvSpPr/>
              <p:nvPr/>
            </p:nvSpPr>
            <p:spPr>
              <a:xfrm>
                <a:off x="1161225" y="135025"/>
                <a:ext cx="413954" cy="374546"/>
              </a:xfrm>
              <a:custGeom>
                <a:avLst/>
                <a:gdLst/>
                <a:ahLst/>
                <a:cxnLst/>
                <a:rect l="l" t="t" r="r" b="b"/>
                <a:pathLst>
                  <a:path w="12931" h="11700" extrusionOk="0">
                    <a:moveTo>
                      <a:pt x="12930" y="0"/>
                    </a:moveTo>
                    <a:lnTo>
                      <a:pt x="12930" y="0"/>
                    </a:lnTo>
                    <a:cubicBezTo>
                      <a:pt x="10882" y="629"/>
                      <a:pt x="8821" y="1257"/>
                      <a:pt x="6761" y="1885"/>
                    </a:cubicBezTo>
                    <a:cubicBezTo>
                      <a:pt x="6007" y="2124"/>
                      <a:pt x="5228" y="2363"/>
                      <a:pt x="4612" y="2853"/>
                    </a:cubicBezTo>
                    <a:cubicBezTo>
                      <a:pt x="4084" y="3267"/>
                      <a:pt x="3707" y="3833"/>
                      <a:pt x="3355" y="4398"/>
                    </a:cubicBezTo>
                    <a:cubicBezTo>
                      <a:pt x="2362" y="5944"/>
                      <a:pt x="1445" y="7540"/>
                      <a:pt x="591" y="9173"/>
                    </a:cubicBezTo>
                    <a:cubicBezTo>
                      <a:pt x="314" y="9701"/>
                      <a:pt x="25" y="10267"/>
                      <a:pt x="13" y="10870"/>
                    </a:cubicBezTo>
                    <a:cubicBezTo>
                      <a:pt x="0" y="11159"/>
                      <a:pt x="63" y="11435"/>
                      <a:pt x="151" y="11699"/>
                    </a:cubicBezTo>
                    <a:lnTo>
                      <a:pt x="201" y="11687"/>
                    </a:lnTo>
                    <a:cubicBezTo>
                      <a:pt x="3380" y="10908"/>
                      <a:pt x="6547" y="10128"/>
                      <a:pt x="9726" y="9349"/>
                    </a:cubicBezTo>
                    <a:cubicBezTo>
                      <a:pt x="9638" y="9123"/>
                      <a:pt x="9588" y="8884"/>
                      <a:pt x="9575" y="8633"/>
                    </a:cubicBezTo>
                    <a:cubicBezTo>
                      <a:pt x="9563" y="8105"/>
                      <a:pt x="9764" y="7603"/>
                      <a:pt x="9965" y="7125"/>
                    </a:cubicBezTo>
                    <a:cubicBezTo>
                      <a:pt x="10920" y="4738"/>
                      <a:pt x="11913" y="2363"/>
                      <a:pt x="1293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7" name="Google Shape;2287;p35"/>
              <p:cNvSpPr/>
              <p:nvPr/>
            </p:nvSpPr>
            <p:spPr>
              <a:xfrm>
                <a:off x="1539732" y="340572"/>
                <a:ext cx="424038" cy="211218"/>
              </a:xfrm>
              <a:custGeom>
                <a:avLst/>
                <a:gdLst/>
                <a:ahLst/>
                <a:cxnLst/>
                <a:rect l="l" t="t" r="r" b="b"/>
                <a:pathLst>
                  <a:path w="13246" h="6598" extrusionOk="0">
                    <a:moveTo>
                      <a:pt x="9551" y="0"/>
                    </a:moveTo>
                    <a:cubicBezTo>
                      <a:pt x="9249" y="126"/>
                      <a:pt x="8922" y="214"/>
                      <a:pt x="8608" y="289"/>
                    </a:cubicBezTo>
                    <a:cubicBezTo>
                      <a:pt x="5743" y="993"/>
                      <a:pt x="2866" y="1709"/>
                      <a:pt x="1" y="2413"/>
                    </a:cubicBezTo>
                    <a:cubicBezTo>
                      <a:pt x="13" y="2539"/>
                      <a:pt x="38" y="2652"/>
                      <a:pt x="89" y="2778"/>
                    </a:cubicBezTo>
                    <a:cubicBezTo>
                      <a:pt x="202" y="3079"/>
                      <a:pt x="453" y="3318"/>
                      <a:pt x="692" y="3532"/>
                    </a:cubicBezTo>
                    <a:cubicBezTo>
                      <a:pt x="1961" y="4675"/>
                      <a:pt x="3343" y="5693"/>
                      <a:pt x="4813" y="6560"/>
                    </a:cubicBezTo>
                    <a:lnTo>
                      <a:pt x="4826" y="6598"/>
                    </a:lnTo>
                    <a:cubicBezTo>
                      <a:pt x="7628" y="5655"/>
                      <a:pt x="10443" y="4713"/>
                      <a:pt x="13245" y="3783"/>
                    </a:cubicBezTo>
                    <a:cubicBezTo>
                      <a:pt x="12265" y="2426"/>
                      <a:pt x="11059" y="1257"/>
                      <a:pt x="9676" y="327"/>
                    </a:cubicBezTo>
                    <a:lnTo>
                      <a:pt x="9551" y="0"/>
                    </a:lnTo>
                    <a:close/>
                  </a:path>
                </a:pathLst>
              </a:custGeom>
              <a:solidFill>
                <a:schemeClr val="lt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8" name="Google Shape;2288;p35"/>
              <p:cNvSpPr/>
              <p:nvPr/>
            </p:nvSpPr>
            <p:spPr>
              <a:xfrm>
                <a:off x="1472571" y="417816"/>
                <a:ext cx="221655" cy="156893"/>
              </a:xfrm>
              <a:custGeom>
                <a:avLst/>
                <a:gdLst/>
                <a:ahLst/>
                <a:cxnLst/>
                <a:rect l="l" t="t" r="r" b="b"/>
                <a:pathLst>
                  <a:path w="6924" h="4901" extrusionOk="0">
                    <a:moveTo>
                      <a:pt x="2099" y="0"/>
                    </a:moveTo>
                    <a:cubicBezTo>
                      <a:pt x="1395" y="163"/>
                      <a:pt x="691" y="339"/>
                      <a:pt x="0" y="515"/>
                    </a:cubicBezTo>
                    <a:cubicBezTo>
                      <a:pt x="264" y="1181"/>
                      <a:pt x="817" y="1747"/>
                      <a:pt x="1370" y="2249"/>
                    </a:cubicBezTo>
                    <a:cubicBezTo>
                      <a:pt x="2438" y="3204"/>
                      <a:pt x="3581" y="4084"/>
                      <a:pt x="4775" y="4876"/>
                    </a:cubicBezTo>
                    <a:lnTo>
                      <a:pt x="4775" y="4901"/>
                    </a:lnTo>
                    <a:cubicBezTo>
                      <a:pt x="5491" y="4662"/>
                      <a:pt x="6208" y="4423"/>
                      <a:pt x="6924" y="4185"/>
                    </a:cubicBezTo>
                    <a:lnTo>
                      <a:pt x="6911" y="4147"/>
                    </a:lnTo>
                    <a:cubicBezTo>
                      <a:pt x="5441" y="3280"/>
                      <a:pt x="4059" y="2262"/>
                      <a:pt x="2790" y="1119"/>
                    </a:cubicBezTo>
                    <a:cubicBezTo>
                      <a:pt x="2551" y="905"/>
                      <a:pt x="2300" y="666"/>
                      <a:pt x="2187" y="365"/>
                    </a:cubicBezTo>
                    <a:cubicBezTo>
                      <a:pt x="2136" y="239"/>
                      <a:pt x="2111" y="126"/>
                      <a:pt x="2099" y="0"/>
                    </a:cubicBezTo>
                    <a:close/>
                  </a:path>
                </a:pathLst>
              </a:custGeom>
              <a:solidFill>
                <a:schemeClr val="dk2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2289" name="Google Shape;2289;p35"/>
              <p:cNvSpPr/>
              <p:nvPr/>
            </p:nvSpPr>
            <p:spPr>
              <a:xfrm>
                <a:off x="1166027" y="434302"/>
                <a:ext cx="459443" cy="213203"/>
              </a:xfrm>
              <a:custGeom>
                <a:avLst/>
                <a:gdLst/>
                <a:ahLst/>
                <a:cxnLst/>
                <a:rect l="l" t="t" r="r" b="b"/>
                <a:pathLst>
                  <a:path w="14352" h="6660" extrusionOk="0">
                    <a:moveTo>
                      <a:pt x="9576" y="0"/>
                    </a:moveTo>
                    <a:cubicBezTo>
                      <a:pt x="6397" y="779"/>
                      <a:pt x="3230" y="1559"/>
                      <a:pt x="51" y="2338"/>
                    </a:cubicBezTo>
                    <a:lnTo>
                      <a:pt x="1" y="2350"/>
                    </a:lnTo>
                    <a:cubicBezTo>
                      <a:pt x="328" y="3242"/>
                      <a:pt x="1182" y="3971"/>
                      <a:pt x="1974" y="4587"/>
                    </a:cubicBezTo>
                    <a:cubicBezTo>
                      <a:pt x="3155" y="5492"/>
                      <a:pt x="4412" y="6422"/>
                      <a:pt x="5882" y="6623"/>
                    </a:cubicBezTo>
                    <a:cubicBezTo>
                      <a:pt x="6074" y="6648"/>
                      <a:pt x="6267" y="6659"/>
                      <a:pt x="6460" y="6659"/>
                    </a:cubicBezTo>
                    <a:cubicBezTo>
                      <a:pt x="7526" y="6659"/>
                      <a:pt x="8592" y="6310"/>
                      <a:pt x="9614" y="5969"/>
                    </a:cubicBezTo>
                    <a:cubicBezTo>
                      <a:pt x="11185" y="5441"/>
                      <a:pt x="12780" y="4914"/>
                      <a:pt x="14351" y="4386"/>
                    </a:cubicBezTo>
                    <a:lnTo>
                      <a:pt x="14351" y="4361"/>
                    </a:lnTo>
                    <a:cubicBezTo>
                      <a:pt x="13157" y="3569"/>
                      <a:pt x="12014" y="2689"/>
                      <a:pt x="10946" y="1734"/>
                    </a:cubicBezTo>
                    <a:cubicBezTo>
                      <a:pt x="10393" y="1232"/>
                      <a:pt x="9840" y="666"/>
                      <a:pt x="9576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</a:pPr>
                <a:endParaRPr sz="1400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53" name="Google Shape;2419;p38"/>
          <p:cNvSpPr txBox="1">
            <a:spLocks/>
          </p:cNvSpPr>
          <p:nvPr/>
        </p:nvSpPr>
        <p:spPr>
          <a:xfrm>
            <a:off x="259025" y="3552427"/>
            <a:ext cx="8592860" cy="137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6000"/>
              <a:buFont typeface="Lilita One"/>
              <a:buNone/>
              <a:defRPr sz="6000" b="0" i="0" u="none" strike="noStrike" cap="none">
                <a:solidFill>
                  <a:schemeClr val="dk1"/>
                </a:solidFill>
                <a:latin typeface="Lilita One"/>
                <a:ea typeface="Lilita One"/>
                <a:cs typeface="Lilita One"/>
                <a:sym typeface="Lilita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Lilita One"/>
              <a:buNone/>
              <a:defRPr sz="5200" b="0" i="0" u="none" strike="noStrike" cap="none">
                <a:solidFill>
                  <a:srgbClr val="191919"/>
                </a:solidFill>
                <a:latin typeface="Lilita One"/>
                <a:ea typeface="Lilita One"/>
                <a:cs typeface="Lilita One"/>
                <a:sym typeface="Lilita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Lilita One"/>
              <a:buNone/>
              <a:defRPr sz="5200" b="0" i="0" u="none" strike="noStrike" cap="none">
                <a:solidFill>
                  <a:srgbClr val="191919"/>
                </a:solidFill>
                <a:latin typeface="Lilita One"/>
                <a:ea typeface="Lilita One"/>
                <a:cs typeface="Lilita One"/>
                <a:sym typeface="Lilita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Lilita One"/>
              <a:buNone/>
              <a:defRPr sz="5200" b="0" i="0" u="none" strike="noStrike" cap="none">
                <a:solidFill>
                  <a:srgbClr val="191919"/>
                </a:solidFill>
                <a:latin typeface="Lilita One"/>
                <a:ea typeface="Lilita One"/>
                <a:cs typeface="Lilita One"/>
                <a:sym typeface="Lilita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Lilita One"/>
              <a:buNone/>
              <a:defRPr sz="5200" b="0" i="0" u="none" strike="noStrike" cap="none">
                <a:solidFill>
                  <a:srgbClr val="191919"/>
                </a:solidFill>
                <a:latin typeface="Lilita One"/>
                <a:ea typeface="Lilita One"/>
                <a:cs typeface="Lilita One"/>
                <a:sym typeface="Lilita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Lilita One"/>
              <a:buNone/>
              <a:defRPr sz="5200" b="0" i="0" u="none" strike="noStrike" cap="none">
                <a:solidFill>
                  <a:srgbClr val="191919"/>
                </a:solidFill>
                <a:latin typeface="Lilita One"/>
                <a:ea typeface="Lilita One"/>
                <a:cs typeface="Lilita One"/>
                <a:sym typeface="Lilita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Lilita One"/>
              <a:buNone/>
              <a:defRPr sz="5200" b="0" i="0" u="none" strike="noStrike" cap="none">
                <a:solidFill>
                  <a:srgbClr val="191919"/>
                </a:solidFill>
                <a:latin typeface="Lilita One"/>
                <a:ea typeface="Lilita One"/>
                <a:cs typeface="Lilita One"/>
                <a:sym typeface="Lilita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Lilita One"/>
              <a:buNone/>
              <a:defRPr sz="5200" b="0" i="0" u="none" strike="noStrike" cap="none">
                <a:solidFill>
                  <a:srgbClr val="191919"/>
                </a:solidFill>
                <a:latin typeface="Lilita One"/>
                <a:ea typeface="Lilita One"/>
                <a:cs typeface="Lilita One"/>
                <a:sym typeface="Lilita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Lilita One"/>
              <a:buNone/>
              <a:defRPr sz="5200" b="0" i="0" u="none" strike="noStrike" cap="none">
                <a:solidFill>
                  <a:srgbClr val="191919"/>
                </a:solidFill>
                <a:latin typeface="Lilita One"/>
                <a:ea typeface="Lilita One"/>
                <a:cs typeface="Lilita One"/>
                <a:sym typeface="Lilita One"/>
              </a:defRPr>
            </a:lvl9pPr>
          </a:lstStyle>
          <a:p>
            <a:pPr eaLnBrk="1" fontAlgn="auto" hangingPunct="1">
              <a:lnSpc>
                <a:spcPct val="150000"/>
              </a:lnSpc>
            </a:pPr>
            <a:r>
              <a:rPr lang="en-US" sz="4500" b="1" kern="0">
                <a:solidFill>
                  <a:srgbClr val="000F7C"/>
                </a:solidFill>
                <a:latin typeface="Arial"/>
              </a:rPr>
              <a:t>CHÀO MỪNG CÁC EM </a:t>
            </a:r>
            <a:br>
              <a:rPr lang="en-US" sz="4500" b="1" kern="0">
                <a:solidFill>
                  <a:srgbClr val="000F7C"/>
                </a:solidFill>
                <a:latin typeface="Arial"/>
              </a:rPr>
            </a:br>
            <a:r>
              <a:rPr lang="en-US" sz="4500" b="1" kern="0">
                <a:solidFill>
                  <a:srgbClr val="000F7C"/>
                </a:solidFill>
                <a:latin typeface="Arial"/>
              </a:rPr>
              <a:t>ĐẾN VỚI TIẾT HỌC </a:t>
            </a:r>
            <a:br>
              <a:rPr lang="en-US" sz="4500" b="1" kern="0">
                <a:solidFill>
                  <a:srgbClr val="000F7C"/>
                </a:solidFill>
                <a:latin typeface="Arial"/>
              </a:rPr>
            </a:br>
            <a:r>
              <a:rPr lang="en-US" sz="4500" b="1" kern="0">
                <a:solidFill>
                  <a:srgbClr val="000F7C"/>
                </a:solidFill>
                <a:latin typeface="Arial"/>
              </a:rPr>
              <a:t>NGÀY HÔM NAY!</a:t>
            </a:r>
          </a:p>
        </p:txBody>
      </p:sp>
    </p:spTree>
    <p:extLst>
      <p:ext uri="{BB962C8B-B14F-4D97-AF65-F5344CB8AC3E}">
        <p14:creationId xmlns:p14="http://schemas.microsoft.com/office/powerpoint/2010/main" val="3526899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prism isContent="1"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5820" y="1475537"/>
            <a:ext cx="8471338" cy="249299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 err="1">
                <a:solidFill>
                  <a:srgbClr val="FF0000"/>
                </a:solidFill>
                <a:cs typeface="Times New Roman" pitchFamily="18" charset="0"/>
              </a:rPr>
              <a:t>Lưu</a:t>
            </a:r>
            <a:r>
              <a:rPr lang="en-US" altLang="en-US" sz="2400" b="1" i="1" dirty="0">
                <a:solidFill>
                  <a:srgbClr val="FF0000"/>
                </a:solidFill>
                <a:cs typeface="Times New Roman" pitchFamily="18" charset="0"/>
              </a:rPr>
              <a:t> ý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>
                <a:cs typeface="Times New Roman" pitchFamily="18" charset="0"/>
              </a:rPr>
              <a:t>* </a:t>
            </a:r>
            <a:r>
              <a:rPr lang="vi-VN" altLang="en-US" sz="2400" b="1" i="1" dirty="0">
                <a:cs typeface="Times New Roman" pitchFamily="18" charset="0"/>
              </a:rPr>
              <a:t>Trước khi quy đồng chúng ta nên</a:t>
            </a:r>
            <a:r>
              <a:rPr lang="en-US" altLang="en-US" sz="2400" dirty="0">
                <a:cs typeface="Times New Roman" pitchFamily="18" charset="0"/>
              </a:rPr>
              <a:t>: 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Chuyển các phân số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âm</a:t>
            </a:r>
            <a:r>
              <a:rPr lang="vi-VN" altLang="en-US" sz="2400" dirty="0">
                <a:cs typeface="Times New Roman" pitchFamily="18" charset="0"/>
              </a:rPr>
              <a:t> thành các phân số bằng nó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dương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Rút gọn các phân số đến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tối giản</a:t>
            </a:r>
            <a:r>
              <a:rPr lang="en-US" altLang="en-US" sz="2400" dirty="0" smtClean="0">
                <a:cs typeface="Times New Roman" pitchFamily="18" charset="0"/>
              </a:rPr>
              <a:t>.</a:t>
            </a:r>
            <a:endParaRPr lang="en-US" altLang="en-US" sz="24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85257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04497" y="1576558"/>
            <a:ext cx="8192530" cy="3121573"/>
            <a:chOff x="925343" y="2074390"/>
            <a:chExt cx="8192530" cy="411392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" name="Vertical Scroll 4"/>
            <p:cNvSpPr/>
            <p:nvPr/>
          </p:nvSpPr>
          <p:spPr>
            <a:xfrm>
              <a:off x="925343" y="2074390"/>
              <a:ext cx="8192530" cy="4113925"/>
            </a:xfrm>
            <a:prstGeom prst="verticalScroll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524432" y="2638693"/>
              <a:ext cx="7078719" cy="32449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Quy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ắc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en-US" sz="2800" b="1" dirty="0" smtClean="0">
                  <a:latin typeface="Times New Roman" panose="02020603050405020304" pitchFamily="18" charset="0"/>
                </a:rPr>
                <a:t> </a:t>
              </a:r>
            </a:p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err="1" smtClean="0">
                  <a:latin typeface="Times New Roman" panose="02020603050405020304" pitchFamily="18" charset="0"/>
                </a:rPr>
                <a:t>Muố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so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,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ta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viết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hú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dướ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dạ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dươ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rồ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so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vớ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nhau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: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nào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thì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đ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73269" y="830317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38658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3411538" y="2236788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endParaRPr lang="en-US" altLang="en-US" sz="32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352925" y="2859088"/>
            <a:ext cx="0" cy="3641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1083824"/>
            <a:ext cx="8387256" cy="1453735"/>
            <a:chOff x="0" y="1083824"/>
            <a:chExt cx="8387256" cy="1453735"/>
          </a:xfrm>
        </p:grpSpPr>
        <p:grpSp>
          <p:nvGrpSpPr>
            <p:cNvPr id="2" name="Group 1"/>
            <p:cNvGrpSpPr/>
            <p:nvPr/>
          </p:nvGrpSpPr>
          <p:grpSpPr>
            <a:xfrm>
              <a:off x="0" y="1083824"/>
              <a:ext cx="8387256" cy="1290720"/>
              <a:chOff x="0" y="1083824"/>
              <a:chExt cx="8387256" cy="1290720"/>
            </a:xfrm>
          </p:grpSpPr>
          <p:sp>
            <p:nvSpPr>
              <p:cNvPr id="10277" name="Text Box 9"/>
              <p:cNvSpPr txBox="1">
                <a:spLocks noChangeArrowheads="1"/>
              </p:cNvSpPr>
              <p:nvPr/>
            </p:nvSpPr>
            <p:spPr bwMode="auto">
              <a:xfrm>
                <a:off x="0" y="1165609"/>
                <a:ext cx="6769211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err="1" smtClean="0">
                    <a:latin typeface="Times New Roman" pitchFamily="18" charset="0"/>
                  </a:rPr>
                  <a:t>Luyện</a:t>
                </a:r>
                <a:r>
                  <a:rPr lang="en-US" altLang="en-US" sz="2400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itchFamily="18" charset="0"/>
                  </a:rPr>
                  <a:t>tập</a:t>
                </a:r>
                <a:r>
                  <a:rPr lang="en-US" altLang="en-US" sz="2400" dirty="0" smtClean="0">
                    <a:latin typeface="Times New Roman" pitchFamily="18" charset="0"/>
                  </a:rPr>
                  <a:t> 3: So </a:t>
                </a:r>
                <a:r>
                  <a:rPr lang="en-US" altLang="en-US" sz="2400" dirty="0" err="1">
                    <a:latin typeface="Times New Roman" pitchFamily="18" charset="0"/>
                  </a:rPr>
                  <a:t>sánh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các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phân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ố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au</a:t>
                </a:r>
                <a:r>
                  <a:rPr lang="en-US" altLang="en-US" sz="2400" dirty="0" smtClean="0">
                    <a:latin typeface="Times New Roman" pitchFamily="18" charset="0"/>
                  </a:rPr>
                  <a:t>: a)       </a:t>
                </a:r>
                <a:r>
                  <a:rPr lang="en-US" altLang="en-US" sz="2400" dirty="0" err="1" smtClean="0">
                    <a:latin typeface="Times New Roman" pitchFamily="18" charset="0"/>
                  </a:rPr>
                  <a:t>và</a:t>
                </a:r>
                <a:r>
                  <a:rPr lang="en-US" altLang="en-US" sz="2400" dirty="0" smtClean="0">
                    <a:latin typeface="Times New Roman" pitchFamily="18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smtClean="0">
                    <a:latin typeface="Times New Roman" pitchFamily="18" charset="0"/>
                  </a:rPr>
                  <a:t>                                               </a:t>
                </a:r>
                <a:endParaRPr lang="en-US" altLang="en-US" sz="2400" dirty="0">
                  <a:latin typeface="Times New Roman" pitchFamily="18" charset="0"/>
                </a:endParaRPr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082190" y="1083825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0" name="Equation" r:id="rId3" imgW="203040" imgH="393480" progId="Equation.DSMT4">
                      <p:embed/>
                    </p:oleObj>
                  </mc:Choice>
                  <mc:Fallback>
                    <p:oleObj name="Equation" r:id="rId3" imgW="203040" imgH="393480" progId="Equation.DSMT4">
                      <p:embed/>
                      <p:pic>
                        <p:nvPicPr>
                          <p:cNvPr id="46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190" y="1083825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07098" y="1083824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91" name="Equation" r:id="rId5" imgW="203040" imgH="393480" progId="Equation.DSMT4">
                      <p:embed/>
                    </p:oleObj>
                  </mc:Choice>
                  <mc:Fallback>
                    <p:oleObj name="Equation" r:id="rId5" imgW="203040" imgH="393480" progId="Equation.DSMT4">
                      <p:embed/>
                      <p:pic>
                        <p:nvPicPr>
                          <p:cNvPr id="47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7098" y="1083824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TextBox 47"/>
              <p:cNvSpPr txBox="1"/>
              <p:nvPr/>
            </p:nvSpPr>
            <p:spPr>
              <a:xfrm>
                <a:off x="4729656" y="1912879"/>
                <a:ext cx="3657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)     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49" name="Object 48"/>
            <p:cNvGraphicFramePr>
              <a:graphicFrameLocks noChangeAspect="1"/>
            </p:cNvGraphicFramePr>
            <p:nvPr>
              <p:extLst/>
            </p:nvPr>
          </p:nvGraphicFramePr>
          <p:xfrm>
            <a:off x="5128390" y="1819544"/>
            <a:ext cx="393750" cy="71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2" name="Equation" r:id="rId7" imgW="215640" imgH="393480" progId="Equation.DSMT4">
                    <p:embed/>
                  </p:oleObj>
                </mc:Choice>
                <mc:Fallback>
                  <p:oleObj name="Equation" r:id="rId7" imgW="215640" imgH="39348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390" y="1819544"/>
                          <a:ext cx="393750" cy="71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/>
            </p:nvPr>
          </p:nvGraphicFramePr>
          <p:xfrm>
            <a:off x="5941848" y="1809038"/>
            <a:ext cx="416911" cy="71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3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1848" y="1809038"/>
                          <a:ext cx="416911" cy="71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79375" y="2700338"/>
            <a:ext cx="4313948" cy="2008300"/>
            <a:chOff x="79375" y="2700338"/>
            <a:chExt cx="4313948" cy="2008300"/>
          </a:xfrm>
        </p:grpSpPr>
        <p:sp>
          <p:nvSpPr>
            <p:cNvPr id="10281" name="Text Box 19"/>
            <p:cNvSpPr txBox="1">
              <a:spLocks noChangeArrowheads="1"/>
            </p:cNvSpPr>
            <p:nvPr/>
          </p:nvSpPr>
          <p:spPr bwMode="auto">
            <a:xfrm>
              <a:off x="79375" y="2700338"/>
              <a:ext cx="6071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a)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0924" y="2711670"/>
              <a:ext cx="39623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BCNN(10,15) = 30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350561" y="3290997"/>
            <a:ext cx="1522651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4" name="Equation" r:id="rId11" imgW="952200" imgH="393480" progId="Equation.DSMT4">
                    <p:embed/>
                  </p:oleObj>
                </mc:Choice>
                <mc:Fallback>
                  <p:oleObj name="Equation" r:id="rId11" imgW="952200" imgH="39348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61" y="3290997"/>
                          <a:ext cx="1522651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267606" y="3290996"/>
            <a:ext cx="1542953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5" name="Equation" r:id="rId13" imgW="965160" imgH="393480" progId="Equation.DSMT4">
                    <p:embed/>
                  </p:oleObj>
                </mc:Choice>
                <mc:Fallback>
                  <p:oleObj name="Equation" r:id="rId13" imgW="965160" imgH="393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606" y="3290996"/>
                          <a:ext cx="1542953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26124" y="4120055"/>
              <a:ext cx="40254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21 &lt; 22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hay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2109292" y="4079276"/>
            <a:ext cx="872987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6" name="Equation" r:id="rId15" imgW="545760" imgH="393480" progId="Equation.DSMT4">
                    <p:embed/>
                  </p:oleObj>
                </mc:Choice>
                <mc:Fallback>
                  <p:oleObj name="Equation" r:id="rId15" imgW="545760" imgH="3934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292" y="4079276"/>
                          <a:ext cx="872987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3547236" y="4079276"/>
            <a:ext cx="812080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7" name="Equation" r:id="rId17" imgW="507960" imgH="393480" progId="Equation.DSMT4">
                    <p:embed/>
                  </p:oleObj>
                </mc:Choice>
                <mc:Fallback>
                  <p:oleObj name="Equation" r:id="rId17" imgW="507960" imgH="3934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236" y="4079276"/>
                          <a:ext cx="812080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902373" y="3405351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423874" y="2706248"/>
            <a:ext cx="4562475" cy="2065455"/>
            <a:chOff x="4423874" y="2706248"/>
            <a:chExt cx="4562475" cy="2065455"/>
          </a:xfrm>
        </p:grpSpPr>
        <p:sp>
          <p:nvSpPr>
            <p:cNvPr id="99" name="Text Box 19"/>
            <p:cNvSpPr txBox="1">
              <a:spLocks noChangeArrowheads="1"/>
            </p:cNvSpPr>
            <p:nvPr/>
          </p:nvSpPr>
          <p:spPr bwMode="auto">
            <a:xfrm>
              <a:off x="4423874" y="2706248"/>
              <a:ext cx="4562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b</a:t>
              </a:r>
              <a:r>
                <a:rPr lang="vi-VN" altLang="en-US" sz="2400" dirty="0" smtClean="0">
                  <a:latin typeface="Times New Roman" pitchFamily="18" charset="0"/>
                </a:rPr>
                <a:t>)</a:t>
              </a:r>
              <a:r>
                <a:rPr lang="en-US" altLang="en-US" sz="2400" dirty="0" smtClean="0">
                  <a:latin typeface="Times New Roman" pitchFamily="18" charset="0"/>
                </a:rPr>
                <a:t>  BCNN (8,24) = 24 </a:t>
              </a:r>
              <a:r>
                <a:rPr lang="en-US" altLang="en-US" sz="2400" dirty="0" err="1" smtClean="0">
                  <a:latin typeface="Times New Roman" pitchFamily="18" charset="0"/>
                </a:rPr>
                <a:t>nên</a:t>
              </a:r>
              <a:r>
                <a:rPr lang="en-US" altLang="en-US" sz="2400" dirty="0" smtClean="0">
                  <a:latin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</a:rPr>
                <a:t>ta</a:t>
              </a:r>
              <a:r>
                <a:rPr lang="en-US" altLang="en-US" sz="2400" dirty="0" smtClean="0">
                  <a:latin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</a:rPr>
                <a:t>có</a:t>
              </a:r>
              <a:r>
                <a:rPr lang="en-US" altLang="en-US" sz="2400" dirty="0" smtClean="0">
                  <a:latin typeface="Times New Roman" pitchFamily="18" charset="0"/>
                </a:rPr>
                <a:t>: 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4651264" y="3333038"/>
            <a:ext cx="1785740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8" name="Equation" r:id="rId19" imgW="990360" imgH="393480" progId="Equation.DSMT4">
                    <p:embed/>
                  </p:oleObj>
                </mc:Choice>
                <mc:Fallback>
                  <p:oleObj name="Equation" r:id="rId19" imgW="990360" imgH="39348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264" y="3333038"/>
                          <a:ext cx="1785740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6469123" y="3400098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6882095" y="3322528"/>
            <a:ext cx="412094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9" name="Equation" r:id="rId21" imgW="228600" imgH="393480" progId="Equation.DSMT4">
                    <p:embed/>
                  </p:oleObj>
                </mc:Choice>
                <mc:Fallback>
                  <p:oleObj name="Equation" r:id="rId21" imgW="228600" imgH="39348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2095" y="3322528"/>
                          <a:ext cx="412094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466905" y="4172611"/>
              <a:ext cx="37416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-3 &gt; -5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hay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6370158" y="4121321"/>
            <a:ext cx="923122" cy="650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0" name="Equation" r:id="rId23" imgW="558720" imgH="393480" progId="Equation.DSMT4">
                    <p:embed/>
                  </p:oleObj>
                </mc:Choice>
                <mc:Fallback>
                  <p:oleObj name="Equation" r:id="rId23" imgW="558720" imgH="39348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158" y="4121321"/>
                          <a:ext cx="923122" cy="650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7963557" y="4121317"/>
            <a:ext cx="896664" cy="64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1" name="Equation" r:id="rId25" imgW="545760" imgH="393480" progId="Equation.DSMT4">
                    <p:embed/>
                  </p:oleObj>
                </mc:Choice>
                <mc:Fallback>
                  <p:oleObj name="Equation" r:id="rId25" imgW="545760" imgH="39348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557" y="4121317"/>
                          <a:ext cx="896664" cy="646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31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443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Users\Admin\Desktop\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7159" y="0"/>
            <a:ext cx="7220607" cy="3363310"/>
          </a:xfrm>
          <a:prstGeom prst="rect">
            <a:avLst/>
          </a:prstGeom>
          <a:noFill/>
        </p:spPr>
      </p:pic>
      <p:pic>
        <p:nvPicPr>
          <p:cNvPr id="92163" name="Picture 3" descr="C:\Users\Admin\Desktop\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0674" y="3437759"/>
            <a:ext cx="2865601" cy="3401746"/>
          </a:xfrm>
          <a:prstGeom prst="rect">
            <a:avLst/>
          </a:prstGeom>
          <a:noFill/>
        </p:spPr>
      </p:pic>
      <p:pic>
        <p:nvPicPr>
          <p:cNvPr id="92164" name="Picture 4" descr="C:\Users\Admin\Desktop\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3745" y="3254255"/>
            <a:ext cx="3249220" cy="359410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1822823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254657" y="1395194"/>
            <a:ext cx="3200400" cy="5921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 b="1" i="1" u="sng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i="1" u="sng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b="1" i="1" u="sng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99"/>
          <p:cNvSpPr>
            <a:spLocks noChangeArrowheads="1"/>
          </p:cNvSpPr>
          <p:nvPr/>
        </p:nvSpPr>
        <p:spPr bwMode="auto">
          <a:xfrm>
            <a:off x="228600" y="1936477"/>
            <a:ext cx="891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7200" dirty="0" smtClean="0">
                <a:latin typeface="Times New Roman" pitchFamily="18" charset="0"/>
              </a:rPr>
              <a:t>.</a:t>
            </a:r>
            <a:r>
              <a:rPr lang="en-US" altLang="en-US" sz="2800" dirty="0" err="1" smtClean="0">
                <a:latin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ù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</a:t>
            </a:r>
            <a:r>
              <a:rPr lang="en-US" altLang="en-US" sz="2800" dirty="0" smtClean="0">
                <a:solidFill>
                  <a:srgbClr val="FF33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dương</a:t>
            </a:r>
            <a:endParaRPr lang="en-US" altLang="en-US" sz="28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" name="Rectangle 168"/>
          <p:cNvSpPr>
            <a:spLocks noChangeArrowheads="1"/>
          </p:cNvSpPr>
          <p:nvPr/>
        </p:nvSpPr>
        <p:spPr bwMode="auto">
          <a:xfrm>
            <a:off x="236632" y="3483099"/>
            <a:ext cx="877335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latin typeface="Times New Roman" pitchFamily="18" charset="0"/>
              </a:rPr>
              <a:t>   </a:t>
            </a:r>
            <a:r>
              <a:rPr lang="en-US" altLang="en-US" sz="7200" dirty="0" smtClean="0">
                <a:latin typeface="Times New Roman" pitchFamily="18" charset="0"/>
              </a:rPr>
              <a:t>.</a:t>
            </a:r>
            <a:r>
              <a:rPr lang="en-US" altLang="en-US" sz="2800" dirty="0" err="1" smtClean="0">
                <a:latin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khá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âm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3955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345" y="1096775"/>
            <a:ext cx="7363966" cy="249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6" name="Picture 2" descr="C:\Users\Admin\Desktop\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6177" y="3455932"/>
            <a:ext cx="8633477" cy="1084536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283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3945" y="1470205"/>
                <a:ext cx="4572000" cy="35285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8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D5</a:t>
                </a:r>
                <a:r>
                  <a:rPr lang="nl-NL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1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D6</a:t>
                </a:r>
                <a:r>
                  <a:rPr lang="nl-NL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 Đúng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sz="2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fr-FR" sz="2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fr-FR" sz="2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ỗn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945" y="1470205"/>
                <a:ext cx="4572000" cy="3528530"/>
              </a:xfrm>
              <a:prstGeom prst="rect">
                <a:avLst/>
              </a:prstGeom>
              <a:blipFill>
                <a:blip r:embed="rId2"/>
                <a:stretch>
                  <a:fillRect l="-2667" b="-1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945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13944" y="1470205"/>
            <a:ext cx="535502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nl-NL" sz="2800" dirty="0"/>
              <a:t>K</a:t>
            </a:r>
            <a:r>
              <a:rPr lang="nl-NL" sz="2800" dirty="0" smtClean="0"/>
              <a:t>hái </a:t>
            </a:r>
            <a:r>
              <a:rPr lang="nl-NL" sz="2800" dirty="0"/>
              <a:t>niệm </a:t>
            </a:r>
            <a:r>
              <a:rPr lang="nl-NL" sz="2800" dirty="0" smtClean="0"/>
              <a:t>hỗn </a:t>
            </a:r>
            <a:r>
              <a:rPr lang="nl-NL" sz="2800" dirty="0"/>
              <a:t>số </a:t>
            </a:r>
            <a:r>
              <a:rPr lang="nl-NL" sz="2800" dirty="0" smtClean="0"/>
              <a:t>dương: SGK/12</a:t>
            </a:r>
            <a:endParaRPr lang="en-US" sz="2800" dirty="0">
              <a:effectLst/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8661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3945" y="1470205"/>
                <a:ext cx="4572000" cy="179004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sz="2800" b="1" dirty="0" err="1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</a:t>
                </a:r>
                <a:r>
                  <a:rPr lang="fr-FR" sz="28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fr-FR" sz="2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fr-FR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là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hỗn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945" y="1470205"/>
                <a:ext cx="4572000" cy="1790042"/>
              </a:xfrm>
              <a:prstGeom prst="rect">
                <a:avLst/>
              </a:prstGeom>
              <a:blipFill>
                <a:blip r:embed="rId2"/>
                <a:stretch>
                  <a:fillRect l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442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4497" y="2532958"/>
            <a:ext cx="768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: 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4576" y="2481669"/>
          <a:ext cx="395891" cy="68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576" y="2481669"/>
                        <a:ext cx="395891" cy="68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23090" y="3100534"/>
            <a:ext cx="5150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38534" y="3028223"/>
          <a:ext cx="412751" cy="67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3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34" y="3028223"/>
                        <a:ext cx="412751" cy="673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4345" y="1221828"/>
            <a:ext cx="7162800" cy="584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487E"/>
                </a:solidFill>
              </a:rPr>
              <a:t>Hỗ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r>
              <a:rPr lang="en-US" sz="3200" b="1" dirty="0">
                <a:solidFill>
                  <a:srgbClr val="00487E"/>
                </a:solidFill>
              </a:rPr>
              <a:t> =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nguyên</a:t>
            </a:r>
            <a:r>
              <a:rPr lang="en-US" sz="3200" b="1" dirty="0">
                <a:solidFill>
                  <a:srgbClr val="00487E"/>
                </a:solidFill>
              </a:rPr>
              <a:t> +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phâ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endParaRPr lang="en-US" sz="3200" b="1" dirty="0">
              <a:solidFill>
                <a:srgbClr val="00487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2979" y="1839310"/>
            <a:ext cx="5580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4290" y="4014952"/>
            <a:ext cx="2617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a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62404" y="3963662"/>
          <a:ext cx="960383" cy="6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404" y="3963662"/>
                        <a:ext cx="960383" cy="676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8483" y="4866290"/>
            <a:ext cx="2659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484367" y="4804483"/>
          <a:ext cx="931301" cy="67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5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67" y="4804483"/>
                        <a:ext cx="931301" cy="67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6382" y="61352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34464" y="45683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10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 animBg="1"/>
      <p:bldP spid="10" grpId="0"/>
      <p:bldP spid="11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4000" b="1" i="1" u="none" strike="noStrike" kern="1200" cap="none" spc="0" normalizeH="0" baseline="0" noProof="0" smtClean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24: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O SÁNH HAI PHÂN SỐ. HỖN SỐ DƯƠNG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21975" y="1064963"/>
            <a:ext cx="50474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itchFamily="34" charset="0"/>
                <a:ea typeface="+mn-ea"/>
                <a:cs typeface="+mn-cs"/>
              </a:rPr>
              <a:t>GIÁO ÁN TOÁN 6</a:t>
            </a:r>
            <a:endParaRPr kumimoji="0" lang="en-US" sz="5400" b="1" i="0" u="none" strike="noStrike" kern="1200" cap="none" spc="0" normalizeH="0" baseline="0" noProof="0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6006495"/>
      </p:ext>
    </p:extLst>
  </p:cSld>
  <p:clrMapOvr>
    <a:masterClrMapping/>
  </p:clrMapOvr>
  <p:transition spd="slow" advTm="18328">
    <p:push dir="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3784">
            <a:off x="1535113" y="2449513"/>
            <a:ext cx="3354387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1804">
            <a:off x="-547688" y="393700"/>
            <a:ext cx="3255963" cy="406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2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76984">
            <a:off x="-409575" y="3443288"/>
            <a:ext cx="315753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3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85800"/>
            <a:ext cx="36576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4" name="Picture 6" descr="image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811213"/>
            <a:ext cx="2393950" cy="150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5" name="Picture 7" descr="image0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7615">
            <a:off x="3848100" y="2279650"/>
            <a:ext cx="3162300" cy="305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6" name="Picture 8" descr="image00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638" y="3948113"/>
            <a:ext cx="1733550" cy="201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7" name="Picture 9" descr="image0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733800"/>
            <a:ext cx="1447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6" name="Picture 10" descr="image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981200"/>
            <a:ext cx="1600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157413" y="98425"/>
            <a:ext cx="3481387" cy="954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 các phân số thành </a:t>
            </a:r>
            <a:r>
              <a:rPr lang="vi-V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số mẫu dương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Up Arrow 2"/>
          <p:cNvSpPr/>
          <p:nvPr/>
        </p:nvSpPr>
        <p:spPr>
          <a:xfrm>
            <a:off x="4152900" y="1120775"/>
            <a:ext cx="152400" cy="977900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8628616">
            <a:off x="5358226" y="1805701"/>
            <a:ext cx="1246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315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 animBg="1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97724" y="1434711"/>
                <a:ext cx="6374524" cy="2838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8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8</a:t>
                </a:r>
                <a:r>
                  <a:rPr lang="nl-NL" sz="28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Quy đồng mẫu các phân số sau :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8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a.</a:t>
                </a:r>
                <a:r>
                  <a:rPr lang="nl-NL" sz="28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nl-NL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3</m:t>
                        </m:r>
                      </m:den>
                    </m:f>
                  </m:oMath>
                </a14:m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724" y="1434711"/>
                <a:ext cx="6374524" cy="2838726"/>
              </a:xfrm>
              <a:prstGeom prst="rect">
                <a:avLst/>
              </a:prstGeom>
              <a:blipFill>
                <a:blip r:embed="rId2"/>
                <a:stretch>
                  <a:fillRect l="-2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2243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60483" y="355044"/>
                <a:ext cx="4572000" cy="616662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8</a:t>
                </a:r>
                <a:r>
                  <a:rPr lang="nl-NL" sz="24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Ta có: BCNN (3,7) = 21</a:t>
                </a:r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2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 . 7</m:t>
                        </m:r>
                      </m:num>
                      <m:den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 . 7</m:t>
                        </m:r>
                      </m:den>
                    </m:f>
                  </m:oMath>
                </a14:m>
                <a:r>
                  <a:rPr lang="nl-NL" sz="2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6 . 3</m:t>
                        </m:r>
                      </m:num>
                      <m:den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 . 3</m:t>
                        </m:r>
                      </m:den>
                    </m:f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18</m:t>
                        </m:r>
                      </m:num>
                      <m:den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Ta có: BCNN (2</a:t>
                </a:r>
                <a:r>
                  <a:rPr lang="nl-NL" sz="24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. 3</a:t>
                </a:r>
                <a:r>
                  <a:rPr lang="nl-NL" sz="24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 </a:t>
                </a: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 2</a:t>
                </a:r>
                <a:r>
                  <a:rPr lang="nl-NL" sz="24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 </a:t>
                </a:r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3) = 36</a:t>
                </a:r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7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3</m:t>
                        </m:r>
                      </m:den>
                    </m:f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7 . 3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nl-NL" sz="2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.3.3</m:t>
                        </m:r>
                      </m:den>
                    </m:f>
                  </m:oMath>
                </a14:m>
                <a:r>
                  <a:rPr lang="nl-NL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1</m:t>
                        </m:r>
                      </m:num>
                      <m:den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den>
                    </m:f>
                  </m:oMath>
                </a14:m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483" y="355044"/>
                <a:ext cx="4572000" cy="6166625"/>
              </a:xfrm>
              <a:prstGeom prst="rect">
                <a:avLst/>
              </a:prstGeom>
              <a:blipFill>
                <a:blip r:embed="rId2"/>
                <a:stretch>
                  <a:fillRect l="-2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806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Admin\Desktop\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2965"/>
            <a:ext cx="5255976" cy="221045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160578" y="557036"/>
            <a:ext cx="3983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10,5,2)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86043" y="1083811"/>
          <a:ext cx="1843253" cy="62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0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043" y="1083811"/>
                        <a:ext cx="1843253" cy="621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5173" y="1891849"/>
            <a:ext cx="3762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&lt; 7 &lt; 8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434760" y="1914126"/>
          <a:ext cx="1036577" cy="57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1"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60" y="1914126"/>
                        <a:ext cx="1036577" cy="573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49764" y="2490939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547648" y="3423745"/>
            <a:ext cx="6858000" cy="10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192110" y="136634"/>
            <a:ext cx="19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0"/>
            <a:ext cx="2322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641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1545" y="1315923"/>
                <a:ext cx="7031421" cy="28487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8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11: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800" i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a. Khối lượng nào lớn hơ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g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nl-NL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g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m/h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m/h ?</a:t>
                </a:r>
                <a:endParaRPr lang="en-US" sz="28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545" y="1315923"/>
                <a:ext cx="7031421" cy="2848729"/>
              </a:xfrm>
              <a:prstGeom prst="rect">
                <a:avLst/>
              </a:prstGeom>
              <a:blipFill>
                <a:blip r:embed="rId2"/>
                <a:stretch>
                  <a:fillRect l="-1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434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49366" y="346548"/>
                <a:ext cx="4572000" cy="56355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b="1" dirty="0"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Câu 6.11: </a:t>
                </a:r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a. Ta có: </a:t>
                </a:r>
                <a:r>
                  <a:rPr lang="vi-VN" sz="2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BCNN (3,11)= 33</a:t>
                </a:r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5</m:t>
                        </m:r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3</m:t>
                        </m:r>
                      </m:den>
                    </m:f>
                  </m:oMath>
                </a14:m>
                <a:r>
                  <a:rPr lang="en-US" sz="2400" dirty="0" smtClean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fr-F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3</m:t>
                        </m:r>
                      </m:den>
                    </m:f>
                  </m:oMath>
                </a14:m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ì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45 &lt; 55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ên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g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fr-FR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fr-F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kg</a:t>
                </a:r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fr-F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Ta </a:t>
                </a:r>
                <a:r>
                  <a:rPr lang="fr-FR" sz="2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ó</a:t>
                </a:r>
                <a:r>
                  <a:rPr lang="fr-FR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vi-VN" sz="2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BCNN (6,5)= 30</a:t>
                </a:r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400" dirty="0" smtClean="0"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4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vi-VN" sz="2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Vì 24&lt;25 nên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sz="2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 km/h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Arial" panose="020B0604020202020204" pitchFamily="34" charset="0"/>
                  </a:rPr>
                  <a:t>km/h.</a:t>
                </a:r>
                <a:endParaRPr lang="en-US" sz="2400" dirty="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366" y="346548"/>
                <a:ext cx="4572000" cy="5635582"/>
              </a:xfrm>
              <a:prstGeom prst="rect">
                <a:avLst/>
              </a:prstGeom>
              <a:blipFill>
                <a:blip r:embed="rId2"/>
                <a:stretch>
                  <a:fillRect l="-2133" b="-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31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3590" y="76200"/>
            <a:ext cx="85491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.12 (SG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4572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eet, 1 feet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,48 cm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228599" y="1306873"/>
          <a:ext cx="8610601" cy="14468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71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5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57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620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939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ũ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u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ơ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tti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ú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i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7490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6794" y="2667000"/>
            <a:ext cx="9163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6794" y="3124200"/>
            <a:ext cx="3171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2528" y="3581400"/>
            <a:ext cx="7182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628134" y="3276600"/>
          <a:ext cx="3934466" cy="135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Equation" r:id="rId3" imgW="2311200" imgH="812520" progId="Equation.DSMT4">
                  <p:embed/>
                </p:oleObj>
              </mc:Choice>
              <mc:Fallback>
                <p:oleObj name="Equation" r:id="rId3" imgW="2311200" imgH="8125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134" y="3276600"/>
                        <a:ext cx="3934466" cy="135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1098" y="4648200"/>
            <a:ext cx="7261334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tt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ũ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992402" y="4724400"/>
          <a:ext cx="2360398" cy="60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3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2402" y="4724400"/>
                        <a:ext cx="2360398" cy="608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285379" y="4648200"/>
          <a:ext cx="2063588" cy="73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5379" y="4648200"/>
                        <a:ext cx="2063588" cy="73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295399" y="2209800"/>
          <a:ext cx="274043" cy="53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399" y="2209800"/>
                        <a:ext cx="274043" cy="530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977960" y="2038119"/>
          <a:ext cx="451039" cy="63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7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7960" y="2038119"/>
                        <a:ext cx="451039" cy="635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403850" y="2052109"/>
          <a:ext cx="234950" cy="60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8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3850" y="2052109"/>
                        <a:ext cx="234950" cy="606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613651" y="2038119"/>
          <a:ext cx="311149" cy="70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9" name="Equation" r:id="rId17" imgW="139680" imgH="393480" progId="Equation.DSMT4">
                  <p:embed/>
                </p:oleObj>
              </mc:Choice>
              <mc:Fallback>
                <p:oleObj name="Equation" r:id="rId17" imgW="1396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13651" y="2038119"/>
                        <a:ext cx="311149" cy="702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412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Admin\Desktop\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2965"/>
            <a:ext cx="5255976" cy="2210457"/>
          </a:xfrm>
          <a:prstGeom prst="rect">
            <a:avLst/>
          </a:prstGeom>
          <a:noFill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28029"/>
            <a:ext cx="4965759" cy="1196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160578" y="557036"/>
            <a:ext cx="3983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10,5,2)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86043" y="1083811"/>
          <a:ext cx="1843253" cy="62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043" y="1083811"/>
                        <a:ext cx="1843253" cy="621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5173" y="1891849"/>
            <a:ext cx="3762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&lt; 7 &lt; 8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434760" y="1914126"/>
          <a:ext cx="1036577" cy="57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60" y="1914126"/>
                        <a:ext cx="1036577" cy="573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49764" y="2490939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547648" y="3423745"/>
            <a:ext cx="6858000" cy="10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192110" y="136634"/>
            <a:ext cx="19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2930" y="3573528"/>
            <a:ext cx="1460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92414" y="3993931"/>
            <a:ext cx="4151586" cy="2659119"/>
            <a:chOff x="4992414" y="3993931"/>
            <a:chExt cx="4151586" cy="2659119"/>
          </a:xfrm>
        </p:grpSpPr>
        <p:sp>
          <p:nvSpPr>
            <p:cNvPr id="14" name="TextBox 13"/>
            <p:cNvSpPr txBox="1"/>
            <p:nvPr/>
          </p:nvSpPr>
          <p:spPr>
            <a:xfrm>
              <a:off x="5034455" y="3993931"/>
              <a:ext cx="41095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á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áo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5492092" y="4384071"/>
            <a:ext cx="309618" cy="599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7" name="Equation" r:id="rId9" imgW="203040" imgH="393480" progId="Equation.DSMT4">
                    <p:embed/>
                  </p:oleObj>
                </mc:Choice>
                <mc:Fallback>
                  <p:oleObj name="Equation" r:id="rId9" imgW="203040" imgH="39348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092" y="4384071"/>
                          <a:ext cx="309618" cy="599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992414" y="5034454"/>
              <a:ext cx="14504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5911849" y="5025204"/>
            <a:ext cx="1434881" cy="563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8" name="Equation" r:id="rId11" imgW="1002960" imgH="393480" progId="Equation.DSMT4">
                    <p:embed/>
                  </p:oleObj>
                </mc:Choice>
                <mc:Fallback>
                  <p:oleObj name="Equation" r:id="rId11" imgW="1002960" imgH="39348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49" y="5025204"/>
                          <a:ext cx="1434881" cy="5630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5002925" y="5669651"/>
              <a:ext cx="41410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Do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5948417" y="5970316"/>
            <a:ext cx="264284" cy="68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9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417" y="5970316"/>
                          <a:ext cx="264284" cy="682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0" y="0"/>
            <a:ext cx="2322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289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4638"/>
            <a:ext cx="8305800" cy="11430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CHUNG</a:t>
            </a:r>
          </a:p>
        </p:txBody>
      </p:sp>
      <p:pic>
        <p:nvPicPr>
          <p:cNvPr id="5" name="Picture 3" descr="D:\0040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23900" y="-818697"/>
            <a:ext cx="1447800" cy="163739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21972" y="1320873"/>
            <a:ext cx="2034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7881" y="2298918"/>
            <a:ext cx="949172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348507" y="2087385"/>
          <a:ext cx="1890243" cy="96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8507" y="2087385"/>
                        <a:ext cx="1890243" cy="960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192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5334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685800" y="1185309"/>
            <a:ext cx="8077200" cy="340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u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ườ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CNN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n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ử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ươ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ứng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85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851338" y="4624550"/>
            <a:ext cx="6695090" cy="2007478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1335962" y="731784"/>
            <a:ext cx="7145886" cy="2778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398" y="3878317"/>
            <a:ext cx="6936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6820" y="3858555"/>
          <a:ext cx="240543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0" y="3858555"/>
                        <a:ext cx="240543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98895" y="3848044"/>
          <a:ext cx="220498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95" y="3848044"/>
                        <a:ext cx="220498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9307" y="5234145"/>
            <a:ext cx="4876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585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6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21972" y="191092"/>
            <a:ext cx="41826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325897" y="697835"/>
          <a:ext cx="3017503" cy="200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4" name="Equation" r:id="rId3" imgW="1269720" imgH="812520" progId="Equation.DSMT4">
                  <p:embed/>
                </p:oleObj>
              </mc:Choice>
              <mc:Fallback>
                <p:oleObj name="Equation" r:id="rId3" imgW="1269720" imgH="8125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897" y="697835"/>
                        <a:ext cx="3017503" cy="2005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1650" y="2846229"/>
            <a:ext cx="790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287055" y="2651728"/>
          <a:ext cx="1351745" cy="83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5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055" y="2651728"/>
                        <a:ext cx="1351745" cy="838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1650" y="3734873"/>
            <a:ext cx="4907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NN(5;30;6)=3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223219" y="3617510"/>
          <a:ext cx="42592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6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3219" y="3617510"/>
                        <a:ext cx="4259262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1650" y="772733"/>
            <a:ext cx="554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5808" y="4581729"/>
            <a:ext cx="3901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5&lt;1&lt;6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851135" y="4557803"/>
          <a:ext cx="1492265" cy="61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1135" y="4557803"/>
                        <a:ext cx="1492265" cy="61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223219" y="4610215"/>
            <a:ext cx="4186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655433" y="4544926"/>
          <a:ext cx="1543855" cy="77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5433" y="4544926"/>
                        <a:ext cx="1543855" cy="77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1650" y="5499279"/>
            <a:ext cx="7367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295400" y="5949385"/>
          <a:ext cx="1637978" cy="83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5400" y="5949385"/>
                        <a:ext cx="1637978" cy="83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601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8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1200"/>
            <a:ext cx="9144000" cy="68580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04800" y="0"/>
            <a:ext cx="86057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8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.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4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402358" y="2006928"/>
          <a:ext cx="399243" cy="72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2358" y="2006928"/>
                        <a:ext cx="399243" cy="72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360137"/>
            <a:ext cx="7725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395803" y="1291631"/>
          <a:ext cx="336303" cy="61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803" y="1291631"/>
                        <a:ext cx="336303" cy="61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0999" y="2874885"/>
            <a:ext cx="14858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a </a:t>
            </a:r>
            <a:r>
              <a:rPr lang="en-US" sz="2400" dirty="0" err="1" smtClean="0"/>
              <a:t>có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732786" y="2903779"/>
          <a:ext cx="4058161" cy="74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7" imgW="2133360" imgH="393480" progId="Equation.DSMT4">
                  <p:embed/>
                </p:oleObj>
              </mc:Choice>
              <mc:Fallback>
                <p:oleObj name="Equation" r:id="rId7" imgW="21333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2786" y="2903779"/>
                        <a:ext cx="4058161" cy="74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5561" y="3821426"/>
            <a:ext cx="2434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75&gt;35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683615" y="3728480"/>
          <a:ext cx="1198259" cy="67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7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3615" y="3728480"/>
                        <a:ext cx="1198259" cy="67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71331" y="3857482"/>
            <a:ext cx="1392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93597" y="3777794"/>
          <a:ext cx="916063" cy="67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8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3597" y="3777794"/>
                        <a:ext cx="916063" cy="676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7565" y="4695441"/>
            <a:ext cx="81998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0" y="685800"/>
            <a:ext cx="2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0999" y="2097163"/>
            <a:ext cx="7725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03306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012744"/>
            <a:ext cx="8443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81020" y="1782060"/>
          <a:ext cx="1285569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1020" y="1782060"/>
                        <a:ext cx="1285569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33947" y="2697240"/>
            <a:ext cx="1128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33947" y="3515380"/>
            <a:ext cx="807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774381" y="3426230"/>
          <a:ext cx="11953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4381" y="3426230"/>
                        <a:ext cx="1195388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25971" y="3515380"/>
            <a:ext cx="827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870631" y="3575638"/>
          <a:ext cx="1922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2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0631" y="3575638"/>
                        <a:ext cx="19224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44981" y="4505980"/>
            <a:ext cx="5688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590800" y="4320415"/>
          <a:ext cx="2725613" cy="87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3" name="Equation" r:id="rId9" imgW="1231560" imgH="393480" progId="Equation.DSMT4">
                  <p:embed/>
                </p:oleObj>
              </mc:Choice>
              <mc:Fallback>
                <p:oleObj name="Equation" r:id="rId9" imgW="123156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4320415"/>
                        <a:ext cx="2725613" cy="87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762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1586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712795" y="192021"/>
            <a:ext cx="7821605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5</a:t>
            </a:r>
            <a:endParaRPr lang="en-US" sz="28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0595" y="955112"/>
            <a:ext cx="874480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1-12-2019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460000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éct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30000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éct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0595" y="4005489"/>
            <a:ext cx="142987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0595" y="4666696"/>
            <a:ext cx="8552282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600000 – 10300000 =4300000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0595" y="5101270"/>
            <a:ext cx="8660196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276600" y="5819551"/>
          <a:ext cx="2057400" cy="73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5819551"/>
                        <a:ext cx="2057400" cy="733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141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04800" y="290732"/>
            <a:ext cx="7391400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7:</a:t>
            </a:r>
            <a:endParaRPr lang="en-US" sz="32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1197735"/>
            <a:ext cx="8555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88665" y="1719577"/>
          <a:ext cx="1365160" cy="76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0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8665" y="1719577"/>
                        <a:ext cx="1365160" cy="769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75763" y="2910625"/>
            <a:ext cx="1841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3721994"/>
            <a:ext cx="8403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668597" y="3584416"/>
          <a:ext cx="978793" cy="84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1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8597" y="3584416"/>
                        <a:ext cx="978793" cy="84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981200" y="4947029"/>
          <a:ext cx="2481330" cy="83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4947029"/>
                        <a:ext cx="2481330" cy="83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568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07135" y="35324"/>
            <a:ext cx="7391400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20:</a:t>
            </a:r>
            <a:endParaRPr lang="en-US" sz="32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33" y="990842"/>
            <a:ext cx="60899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ặ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ố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45081" y="1789361"/>
          <a:ext cx="4235925" cy="81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8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81" y="1789361"/>
                        <a:ext cx="4235925" cy="811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6655" y="3169116"/>
            <a:ext cx="347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0581" y="3876937"/>
            <a:ext cx="1064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434286" y="3612011"/>
          <a:ext cx="438580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9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286" y="3612011"/>
                        <a:ext cx="4385808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434286" y="4637161"/>
          <a:ext cx="4385808" cy="91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0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4286" y="4637161"/>
                        <a:ext cx="4385808" cy="91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52115" y="5710535"/>
            <a:ext cx="10524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&gt;12&gt;9&gt;8&gt;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981660" y="5538742"/>
          <a:ext cx="3000464" cy="70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1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1660" y="5538742"/>
                        <a:ext cx="3000464" cy="709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858000" y="5605795"/>
          <a:ext cx="2133600" cy="60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2" name="Equation" r:id="rId11" imgW="1218960" imgH="393480" progId="Equation.DSMT4">
                  <p:embed/>
                </p:oleObj>
              </mc:Choice>
              <mc:Fallback>
                <p:oleObj name="Equation" r:id="rId11" imgW="1218960" imgH="393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5605795"/>
                        <a:ext cx="2133600" cy="60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3218" y="6248400"/>
            <a:ext cx="1043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514750" y="6050347"/>
          <a:ext cx="4093335" cy="7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Equation" r:id="rId13" imgW="1803240" imgH="393480" progId="Equation.DSMT4">
                  <p:embed/>
                </p:oleObj>
              </mc:Choice>
              <mc:Fallback>
                <p:oleObj name="Equation" r:id="rId13" imgW="1803240" imgH="393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4750" y="6050347"/>
                        <a:ext cx="4093335" cy="7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124" y="757383"/>
            <a:ext cx="2780876" cy="237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338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2353660" y="515007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937392" y="1521373"/>
            <a:ext cx="7649560" cy="2977056"/>
          </a:xfrm>
          <a:prstGeom prst="verticalScroll">
            <a:avLst>
              <a:gd name="adj" fmla="val 12500"/>
            </a:avLst>
          </a:prstGeom>
          <a:solidFill>
            <a:srgbClr val="FFC000"/>
          </a:solidFill>
          <a:ln w="9525">
            <a:solidFill>
              <a:srgbClr val="0000FF"/>
            </a:solidFill>
            <a:round/>
            <a:headEnd/>
            <a:tailEnd/>
          </a:ln>
          <a:effectLst>
            <a:outerShdw blurRad="76200" dist="12700" dir="2700000" sy="-23000" kx="-800400" algn="bl" rotWithShape="0">
              <a:srgbClr val="0070C0">
                <a:alpha val="20000"/>
              </a:srgbClr>
            </a:outerShdw>
          </a:effectLst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endParaRPr lang="en-US" altLang="en-US" sz="3200" dirty="0" smtClean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24355" y="2226661"/>
            <a:ext cx="682283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 err="1" smtClean="0">
                <a:latin typeface="Times New Roman" pitchFamily="18" charset="0"/>
              </a:rPr>
              <a:t>Quy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ắc</a:t>
            </a:r>
            <a:r>
              <a:rPr lang="en-US" altLang="en-US" sz="2400" b="1" dirty="0" smtClean="0">
                <a:latin typeface="Times New Roman" pitchFamily="18" charset="0"/>
              </a:rPr>
              <a:t> so </a:t>
            </a:r>
            <a:r>
              <a:rPr lang="en-US" altLang="en-US" sz="2400" b="1" dirty="0" err="1" smtClean="0">
                <a:latin typeface="Times New Roman" pitchFamily="18" charset="0"/>
              </a:rPr>
              <a:t>sánh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hai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phân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số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cùng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mẫu</a:t>
            </a:r>
            <a:r>
              <a:rPr lang="en-US" altLang="en-US" sz="2400" b="1" dirty="0" smtClean="0">
                <a:latin typeface="Times New Roman" pitchFamily="18" charset="0"/>
              </a:rPr>
              <a:t>, </a:t>
            </a:r>
            <a:r>
              <a:rPr lang="en-US" altLang="en-US" sz="2400" b="1" dirty="0" err="1" smtClean="0">
                <a:latin typeface="Times New Roman" pitchFamily="18" charset="0"/>
              </a:rPr>
              <a:t>khá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mẫu</a:t>
            </a:r>
            <a:r>
              <a:rPr lang="en-US" altLang="en-US" sz="2400" b="1" dirty="0" smtClean="0">
                <a:latin typeface="Times New Roman" pitchFamily="18" charset="0"/>
              </a:rPr>
              <a:t>. </a:t>
            </a:r>
            <a:r>
              <a:rPr lang="en-US" altLang="en-US" sz="2400" b="1" dirty="0" err="1" smtClean="0">
                <a:latin typeface="Times New Roman" pitchFamily="18" charset="0"/>
              </a:rPr>
              <a:t>Cách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đổi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một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phân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số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ra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hỗn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số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và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ngượ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lại</a:t>
            </a:r>
            <a:r>
              <a:rPr lang="en-US" altLang="en-US" sz="2400" b="1" dirty="0" smtClean="0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 smtClean="0">
                <a:latin typeface="Times New Roman" pitchFamily="18" charset="0"/>
              </a:rPr>
              <a:t>- </a:t>
            </a:r>
            <a:r>
              <a:rPr lang="en-US" altLang="en-US" sz="2400" b="1" dirty="0" err="1" smtClean="0">
                <a:latin typeface="Times New Roman" pitchFamily="18" charset="0"/>
              </a:rPr>
              <a:t>Làm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các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bài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ập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còn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lại</a:t>
            </a:r>
            <a:r>
              <a:rPr lang="en-US" altLang="en-US" sz="2400" b="1" dirty="0" smtClean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trong</a:t>
            </a:r>
            <a:r>
              <a:rPr lang="en-US" altLang="en-US" sz="2400" b="1" dirty="0" smtClean="0">
                <a:latin typeface="Times New Roman" pitchFamily="18" charset="0"/>
              </a:rPr>
              <a:t> SGK 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09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872358"/>
            <a:ext cx="6558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76552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51429" y="1535770"/>
          <a:ext cx="202725" cy="57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429" y="1535770"/>
                        <a:ext cx="202725" cy="571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44170" y="1535769"/>
          <a:ext cx="221154" cy="5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70" y="1535769"/>
                        <a:ext cx="221154" cy="57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eptagon 9"/>
          <p:cNvSpPr/>
          <p:nvPr/>
        </p:nvSpPr>
        <p:spPr>
          <a:xfrm>
            <a:off x="210206" y="339484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3782" y="335280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35421" y="3426372"/>
            <a:ext cx="6674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352" y="4414345"/>
            <a:ext cx="8271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34484" y="3384353"/>
            <a:ext cx="3174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6 = 2.3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4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8897" y="3552520"/>
            <a:ext cx="3520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 (6,4) = 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.3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863935"/>
              </p:ext>
            </p:extLst>
          </p:nvPr>
        </p:nvGraphicFramePr>
        <p:xfrm>
          <a:off x="2143125" y="4343400"/>
          <a:ext cx="14414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9" imgW="825480" imgH="812520" progId="Equation.DSMT4">
                  <p:embed/>
                </p:oleObj>
              </mc:Choice>
              <mc:Fallback>
                <p:oleObj name="Equation" r:id="rId9" imgW="82548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343400"/>
                        <a:ext cx="1441450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3300226" y="3531499"/>
            <a:ext cx="157655" cy="5675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0" grpId="1" animBg="1"/>
      <p:bldP spid="11" grpId="0"/>
      <p:bldP spid="11" grpId="1"/>
      <p:bldP spid="12" grpId="0"/>
      <p:bldP spid="12" grpId="1"/>
      <p:bldP spid="14" grpId="0"/>
      <p:bldP spid="15" grpId="0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25810" y="968223"/>
            <a:ext cx="9144000" cy="723959"/>
            <a:chOff x="325810" y="968223"/>
            <a:chExt cx="9144000" cy="723959"/>
          </a:xfrm>
        </p:grpSpPr>
        <p:sp>
          <p:nvSpPr>
            <p:cNvPr id="6" name="TextBox 5"/>
            <p:cNvSpPr txBox="1"/>
            <p:nvPr/>
          </p:nvSpPr>
          <p:spPr>
            <a:xfrm>
              <a:off x="325810" y="1061562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HĐ1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221506"/>
                </p:ext>
              </p:extLst>
            </p:nvPr>
          </p:nvGraphicFramePr>
          <p:xfrm>
            <a:off x="7371244" y="989246"/>
            <a:ext cx="408156" cy="70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9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244" y="989246"/>
                          <a:ext cx="408156" cy="702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276715"/>
                </p:ext>
              </p:extLst>
            </p:nvPr>
          </p:nvGraphicFramePr>
          <p:xfrm>
            <a:off x="8207911" y="968223"/>
            <a:ext cx="385480" cy="702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0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911" y="968223"/>
                          <a:ext cx="385480" cy="7029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680137" y="1776266"/>
            <a:ext cx="577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 BCNN(2,5) = 2.5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91610"/>
              </p:ext>
            </p:extLst>
          </p:nvPr>
        </p:nvGraphicFramePr>
        <p:xfrm>
          <a:off x="1179513" y="2492375"/>
          <a:ext cx="18161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7" imgW="1015920" imgH="812520" progId="Equation.DSMT4">
                  <p:embed/>
                </p:oleObj>
              </mc:Choice>
              <mc:Fallback>
                <p:oleObj name="Equation" r:id="rId7" imgW="101592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492375"/>
                        <a:ext cx="1816100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14703" y="1639629"/>
            <a:ext cx="6611007" cy="830997"/>
            <a:chOff x="714703" y="1639629"/>
            <a:chExt cx="6611007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714703" y="1639629"/>
              <a:ext cx="6611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5 = 1.5</a:t>
              </a:r>
            </a:p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2 = 1.2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ight Brace 11"/>
            <p:cNvSpPr/>
            <p:nvPr/>
          </p:nvSpPr>
          <p:spPr>
            <a:xfrm>
              <a:off x="2532997" y="1744733"/>
              <a:ext cx="168165" cy="62011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45923" y="4141079"/>
            <a:ext cx="81875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Đ2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210206" y="428819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3782" y="424615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animBg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7655" y="651641"/>
            <a:ext cx="5906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2248" y="1040524"/>
            <a:ext cx="2701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1739" y="1492469"/>
            <a:ext cx="85764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7655" y="4414346"/>
            <a:ext cx="6127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23910" y="4321007"/>
          <a:ext cx="1050160" cy="7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910" y="4321007"/>
                        <a:ext cx="1050160" cy="739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9902" y="5044965"/>
            <a:ext cx="4445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4,9,3) = 3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90920" y="5613783"/>
          <a:ext cx="1716813" cy="6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0" y="5613783"/>
                        <a:ext cx="1716813" cy="61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09470" y="5603274"/>
          <a:ext cx="1284452" cy="60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9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470" y="5603274"/>
                        <a:ext cx="1284452" cy="603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58137" y="5540211"/>
          <a:ext cx="1532759" cy="65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137" y="5540211"/>
                        <a:ext cx="1532759" cy="65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81047" y="5633549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3873055" y="5617783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;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09904" y="809296"/>
            <a:ext cx="7346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09904" y="809296"/>
            <a:ext cx="7346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495" y="1492469"/>
            <a:ext cx="8366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75618" y="1840569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2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618" y="1840569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53380" y="1840570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3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380" y="1840570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476" y="1513489"/>
            <a:ext cx="8282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3986" y="2827283"/>
            <a:ext cx="7062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“?” </a:t>
            </a:r>
          </a:p>
        </p:txBody>
      </p:sp>
      <p:pic>
        <p:nvPicPr>
          <p:cNvPr id="56323" name="Picture 3" descr="C:\Users\Admin\Desktop\2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91698" y="3185783"/>
            <a:ext cx="5991225" cy="88582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57655" y="4540469"/>
            <a:ext cx="1261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39832" y="4436626"/>
          <a:ext cx="1089702" cy="75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4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32" y="4436626"/>
                        <a:ext cx="1089702" cy="750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40776" y="5477149"/>
          <a:ext cx="1065486" cy="75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5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76" y="5477149"/>
                        <a:ext cx="1065486" cy="750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53407" y="451944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2 &gt; -7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00703" y="555471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&gt; -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41275">
            <a:solidFill>
              <a:srgbClr val="92D050"/>
            </a:solidFill>
          </a:ln>
          <a:effectLst>
            <a:outerShdw blurRad="50800" dist="50800" dir="5400000" algn="ctr" rotWithShape="0">
              <a:srgbClr val="7030A0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33392" y="36891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24: SO SÁNH HAI PHÂN SỐ.HỖN  SỐ DƯƠNG</a:t>
            </a:r>
            <a:endParaRPr lang="en-US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729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8" grpId="1"/>
      <p:bldP spid="11" grpId="0"/>
      <p:bldP spid="12" grpId="0"/>
      <p:bldP spid="13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73269" y="830317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04800" y="1429407"/>
            <a:ext cx="871307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7004262" y="1420158"/>
          <a:ext cx="240545" cy="59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86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262" y="1420158"/>
                        <a:ext cx="240545" cy="594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599197" y="1420158"/>
          <a:ext cx="220500" cy="59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4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8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197" y="1420158"/>
                        <a:ext cx="220500" cy="594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1166648" y="3899338"/>
            <a:ext cx="4414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4,6)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2122650" y="4373563"/>
          <a:ext cx="1755667" cy="73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5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650" y="4373563"/>
                        <a:ext cx="1755667" cy="735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819807" y="5181600"/>
            <a:ext cx="4183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0 &gt; 9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hay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2710575" y="5130308"/>
          <a:ext cx="904421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575" y="5130308"/>
                        <a:ext cx="904421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119398" y="5098777"/>
          <a:ext cx="683830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398" y="5098777"/>
                        <a:ext cx="683830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210207" y="5827306"/>
            <a:ext cx="8418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37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8" grpId="0"/>
      <p:bldP spid="91" grpId="0"/>
      <p:bldP spid="9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easurement and Data - Mathematics - 1st Grade by Slidesgo">
  <a:themeElements>
    <a:clrScheme name="Simple Light">
      <a:dk1>
        <a:srgbClr val="000F7C"/>
      </a:dk1>
      <a:lt1>
        <a:srgbClr val="FFD495"/>
      </a:lt1>
      <a:dk2>
        <a:srgbClr val="FDFDFD"/>
      </a:dk2>
      <a:lt2>
        <a:srgbClr val="D51460"/>
      </a:lt2>
      <a:accent1>
        <a:srgbClr val="F2825C"/>
      </a:accent1>
      <a:accent2>
        <a:srgbClr val="31AFA1"/>
      </a:accent2>
      <a:accent3>
        <a:srgbClr val="5A5FA5"/>
      </a:accent3>
      <a:accent4>
        <a:srgbClr val="ECEBF8"/>
      </a:accent4>
      <a:accent5>
        <a:srgbClr val="FFFFFF"/>
      </a:accent5>
      <a:accent6>
        <a:srgbClr val="FFFFFF"/>
      </a:accent6>
      <a:hlink>
        <a:srgbClr val="000F7C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3</TotalTime>
  <Words>1726</Words>
  <Application>Microsoft Office PowerPoint</Application>
  <PresentationFormat>On-screen Show (4:3)</PresentationFormat>
  <Paragraphs>203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0" baseType="lpstr">
      <vt:lpstr>Arial</vt:lpstr>
      <vt:lpstr>Calibri</vt:lpstr>
      <vt:lpstr>Cambria Math</vt:lpstr>
      <vt:lpstr>Lato</vt:lpstr>
      <vt:lpstr>Lilita One</vt:lpstr>
      <vt:lpstr>Nunito Light</vt:lpstr>
      <vt:lpstr>Quicksand Medium</vt:lpstr>
      <vt:lpstr>Symbol</vt:lpstr>
      <vt:lpstr>Times New Roman</vt:lpstr>
      <vt:lpstr>Verdana</vt:lpstr>
      <vt:lpstr>Office Theme</vt:lpstr>
      <vt:lpstr>Measurement and Data - Mathematics - 1st Grade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CH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ACER</cp:lastModifiedBy>
  <cp:revision>160</cp:revision>
  <dcterms:created xsi:type="dcterms:W3CDTF">2020-04-12T13:17:25Z</dcterms:created>
  <dcterms:modified xsi:type="dcterms:W3CDTF">2025-01-21T22:10:14Z</dcterms:modified>
</cp:coreProperties>
</file>